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2A35" w:rsidRDefault="000B300C" w:rsidP="00E52A35">
      <w:pPr>
        <w:spacing w:line="360" w:lineRule="auto"/>
        <w:jc w:val="center"/>
        <w:rPr>
          <w:rFonts w:hint="eastAsia"/>
          <w:b/>
          <w:noProof/>
          <w:color w:val="FF0000"/>
          <w:sz w:val="32"/>
          <w:szCs w:val="32"/>
        </w:rPr>
      </w:pPr>
      <w:bookmarkStart w:id="0" w:name="_GoBack"/>
      <w:r w:rsidRPr="000B300C">
        <w:rPr>
          <w:rFonts w:hint="eastAsia"/>
          <w:b/>
          <w:noProof/>
          <w:color w:val="FF0000"/>
          <w:sz w:val="32"/>
          <w:szCs w:val="32"/>
        </w:rPr>
        <w:t>备战</w:t>
      </w:r>
      <w:r w:rsidRPr="000B300C">
        <w:rPr>
          <w:rFonts w:hint="eastAsia"/>
          <w:b/>
          <w:noProof/>
          <w:color w:val="FF0000"/>
          <w:sz w:val="32"/>
          <w:szCs w:val="32"/>
        </w:rPr>
        <w:t>2020</w:t>
      </w:r>
      <w:r w:rsidRPr="000B300C">
        <w:rPr>
          <w:rFonts w:hint="eastAsia"/>
          <w:b/>
          <w:noProof/>
          <w:color w:val="FF0000"/>
          <w:sz w:val="32"/>
          <w:szCs w:val="32"/>
        </w:rPr>
        <w:t>年中考化学专题复习：</w:t>
      </w:r>
      <w:r w:rsidRPr="00901887">
        <w:rPr>
          <w:rFonts w:hint="eastAsia"/>
          <w:b/>
          <w:noProof/>
          <w:color w:val="FF0000"/>
          <w:sz w:val="32"/>
          <w:szCs w:val="32"/>
        </w:rPr>
        <w:t>专题</w:t>
      </w:r>
      <w:r w:rsidR="007D48ED" w:rsidRPr="002F09C3">
        <w:rPr>
          <w:b/>
          <w:noProof/>
          <w:color w:val="FF0000"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4698104A" wp14:editId="52B5B123">
            <wp:simplePos x="0" y="0"/>
            <wp:positionH relativeFrom="page">
              <wp:posOffset>12573000</wp:posOffset>
            </wp:positionH>
            <wp:positionV relativeFrom="topMargin">
              <wp:posOffset>12674600</wp:posOffset>
            </wp:positionV>
            <wp:extent cx="495300" cy="49530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6130" w:rsidRPr="00816130">
        <w:rPr>
          <w:rFonts w:hint="eastAsia"/>
          <w:b/>
          <w:noProof/>
          <w:color w:val="FF0000"/>
          <w:sz w:val="32"/>
          <w:szCs w:val="32"/>
        </w:rPr>
        <w:t>13</w:t>
      </w:r>
      <w:r w:rsidR="00816130" w:rsidRPr="00816130">
        <w:rPr>
          <w:rFonts w:hint="eastAsia"/>
          <w:b/>
          <w:noProof/>
          <w:color w:val="FF0000"/>
          <w:sz w:val="32"/>
          <w:szCs w:val="32"/>
        </w:rPr>
        <w:t>粗盐提纯</w:t>
      </w:r>
      <w:r w:rsidRPr="002F09C3">
        <w:rPr>
          <w:rFonts w:hint="eastAsia"/>
          <w:b/>
          <w:noProof/>
          <w:color w:val="FF0000"/>
          <w:sz w:val="32"/>
          <w:szCs w:val="32"/>
        </w:rPr>
        <w:t>（</w:t>
      </w:r>
      <w:r w:rsidR="00B73352">
        <w:rPr>
          <w:rFonts w:hint="eastAsia"/>
          <w:b/>
          <w:noProof/>
          <w:color w:val="FF0000"/>
          <w:sz w:val="32"/>
          <w:szCs w:val="32"/>
        </w:rPr>
        <w:t>原卷</w:t>
      </w:r>
      <w:r w:rsidR="003073E2" w:rsidRPr="002F09C3">
        <w:rPr>
          <w:rFonts w:hint="eastAsia"/>
          <w:b/>
          <w:noProof/>
          <w:color w:val="FF0000"/>
          <w:sz w:val="32"/>
          <w:szCs w:val="32"/>
        </w:rPr>
        <w:t>版</w:t>
      </w:r>
      <w:r w:rsidRPr="002F09C3">
        <w:rPr>
          <w:rFonts w:hint="eastAsia"/>
          <w:b/>
          <w:noProof/>
          <w:color w:val="FF0000"/>
          <w:sz w:val="32"/>
          <w:szCs w:val="32"/>
        </w:rPr>
        <w:t>）</w:t>
      </w:r>
      <w:bookmarkEnd w:id="0"/>
    </w:p>
    <w:p w:rsidR="00B73352" w:rsidRPr="00A53400" w:rsidRDefault="00B73352" w:rsidP="00B73352">
      <w:pPr>
        <w:spacing w:line="360" w:lineRule="auto"/>
        <w:rPr>
          <w:b/>
        </w:rPr>
      </w:pPr>
      <w:r w:rsidRPr="00A53400">
        <w:rPr>
          <w:b/>
        </w:rPr>
        <w:t>一、单选题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1</w:t>
      </w:r>
      <w:r w:rsidRPr="00A53400">
        <w:t>．（</w:t>
      </w:r>
      <w:r w:rsidRPr="00A53400">
        <w:t>2019·</w:t>
      </w:r>
      <w:r w:rsidRPr="00A53400">
        <w:t>大庆）粗盐中含有多种可溶性杂质（</w:t>
      </w:r>
      <w:r w:rsidRPr="00A53400">
        <w:t>SO</w:t>
      </w:r>
      <w:r w:rsidRPr="00A53400">
        <w:rPr>
          <w:vertAlign w:val="subscript"/>
        </w:rPr>
        <w:t>4</w:t>
      </w:r>
      <w:r w:rsidRPr="00A53400">
        <w:rPr>
          <w:vertAlign w:val="superscript"/>
        </w:rPr>
        <w:t>2</w:t>
      </w:r>
      <w:r w:rsidRPr="00A53400">
        <w:rPr>
          <w:vertAlign w:val="superscript"/>
        </w:rPr>
        <w:t>﹣</w:t>
      </w:r>
      <w:r w:rsidRPr="00A53400">
        <w:t>、</w:t>
      </w:r>
      <w:r w:rsidRPr="00A53400">
        <w:t>Mg</w:t>
      </w:r>
      <w:r w:rsidRPr="00A53400">
        <w:rPr>
          <w:vertAlign w:val="superscript"/>
        </w:rPr>
        <w:t>2+</w:t>
      </w:r>
      <w:r w:rsidRPr="00A53400">
        <w:t>、</w:t>
      </w:r>
      <w:r w:rsidRPr="00A53400">
        <w:t>Ca</w:t>
      </w:r>
      <w:r w:rsidRPr="00A53400">
        <w:rPr>
          <w:vertAlign w:val="superscript"/>
        </w:rPr>
        <w:t>2+</w:t>
      </w:r>
      <w:r w:rsidRPr="00A53400">
        <w:t>等）和难溶性杂质（泥沙等），以下是粗盐提纯思维导图，下列有关说法中不正确的是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rPr>
          <w:noProof/>
        </w:rPr>
        <w:drawing>
          <wp:inline distT="0" distB="0" distL="114300" distR="114300" wp14:anchorId="627B00AA" wp14:editId="23D57671">
            <wp:extent cx="5486400" cy="533400"/>
            <wp:effectExtent l="0" t="0" r="0" b="0"/>
            <wp:docPr id="100001" name="图片 100001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2155784" name="图片 100001" descr="figure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A</w:t>
      </w:r>
      <w:r w:rsidRPr="00A53400">
        <w:t>．</w:t>
      </w:r>
      <w:r w:rsidRPr="00A53400">
        <w:rPr>
          <w:rFonts w:ascii="宋体" w:hAnsi="宋体" w:cs="宋体" w:hint="eastAsia"/>
        </w:rPr>
        <w:t>①</w:t>
      </w:r>
      <w:r w:rsidRPr="00A53400">
        <w:t>通过溶解、过滤操作，除去粗盐中难溶性杂质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B</w:t>
      </w:r>
      <w:r w:rsidRPr="00A53400">
        <w:t>．</w:t>
      </w:r>
      <w:r w:rsidRPr="00A53400">
        <w:rPr>
          <w:rFonts w:ascii="宋体" w:hAnsi="宋体" w:cs="宋体" w:hint="eastAsia"/>
        </w:rPr>
        <w:t>②</w:t>
      </w:r>
      <w:r w:rsidRPr="00A53400">
        <w:t>、</w:t>
      </w:r>
      <w:r w:rsidRPr="00A53400">
        <w:rPr>
          <w:rFonts w:ascii="宋体" w:hAnsi="宋体" w:cs="宋体" w:hint="eastAsia"/>
        </w:rPr>
        <w:t>③</w:t>
      </w:r>
      <w:r w:rsidRPr="00A53400">
        <w:t>、</w:t>
      </w:r>
      <w:r w:rsidRPr="00A53400">
        <w:rPr>
          <w:rFonts w:ascii="宋体" w:hAnsi="宋体" w:cs="宋体" w:hint="eastAsia"/>
        </w:rPr>
        <w:t>④</w:t>
      </w:r>
      <w:r w:rsidRPr="00A53400">
        <w:t>通过加入相应试剂沉淀杂质离子，因为相应离子在溶液中不能大量共存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C</w:t>
      </w:r>
      <w:r w:rsidRPr="00A53400">
        <w:t>．任意交换</w:t>
      </w:r>
      <w:r w:rsidRPr="00A53400">
        <w:rPr>
          <w:rFonts w:ascii="宋体" w:hAnsi="宋体" w:cs="宋体" w:hint="eastAsia"/>
        </w:rPr>
        <w:t>②</w:t>
      </w:r>
      <w:r w:rsidRPr="00A53400">
        <w:t>、</w:t>
      </w:r>
      <w:r w:rsidRPr="00A53400">
        <w:rPr>
          <w:rFonts w:ascii="宋体" w:hAnsi="宋体" w:cs="宋体" w:hint="eastAsia"/>
        </w:rPr>
        <w:t>③</w:t>
      </w:r>
      <w:r w:rsidRPr="00A53400">
        <w:t>、</w:t>
      </w:r>
      <w:r w:rsidRPr="00A53400">
        <w:rPr>
          <w:rFonts w:ascii="宋体" w:hAnsi="宋体" w:cs="宋体" w:hint="eastAsia"/>
        </w:rPr>
        <w:t>④</w:t>
      </w:r>
      <w:r w:rsidRPr="00A53400">
        <w:t>中加入试剂的顺序并不影响杂质的除去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D</w:t>
      </w:r>
      <w:r w:rsidRPr="00A53400">
        <w:t>．</w:t>
      </w:r>
      <w:r w:rsidRPr="00A53400">
        <w:rPr>
          <w:rFonts w:ascii="宋体" w:hAnsi="宋体" w:cs="宋体" w:hint="eastAsia"/>
        </w:rPr>
        <w:t>⑤</w:t>
      </w:r>
      <w:r w:rsidRPr="00A53400">
        <w:t>加入适量稀盐酸，调节溶液</w:t>
      </w:r>
      <w:r w:rsidRPr="00A53400">
        <w:t>pH</w:t>
      </w:r>
      <w:r w:rsidRPr="00A53400">
        <w:t>为</w:t>
      </w:r>
      <w:r w:rsidRPr="00A53400">
        <w:t>7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2</w:t>
      </w:r>
      <w:r w:rsidRPr="00A53400">
        <w:t>．（</w:t>
      </w:r>
      <w:r w:rsidRPr="00A53400">
        <w:t>2020·</w:t>
      </w:r>
      <w:r w:rsidRPr="00A53400">
        <w:t>山东期末）从海水中得到的粗盐中往往含有可溶性杂质（主要有</w:t>
      </w:r>
      <w:r w:rsidRPr="00A53400">
        <w:t>Na</w:t>
      </w:r>
      <w:r w:rsidRPr="00A53400">
        <w:rPr>
          <w:vertAlign w:val="subscript"/>
        </w:rPr>
        <w:t>2</w:t>
      </w:r>
      <w:r w:rsidRPr="00A53400">
        <w:t>SO</w:t>
      </w:r>
      <w:r w:rsidRPr="00A53400">
        <w:rPr>
          <w:vertAlign w:val="subscript"/>
        </w:rPr>
        <w:t>4</w:t>
      </w:r>
      <w:r w:rsidRPr="00A53400">
        <w:t>、</w:t>
      </w:r>
      <w:r w:rsidRPr="00A53400">
        <w:t>MgCl</w:t>
      </w:r>
      <w:r w:rsidRPr="00A53400">
        <w:rPr>
          <w:vertAlign w:val="subscript"/>
        </w:rPr>
        <w:t>2</w:t>
      </w:r>
      <w:r w:rsidRPr="00A53400">
        <w:t>、</w:t>
      </w:r>
      <w:r w:rsidRPr="00A53400">
        <w:t>CaCl</w:t>
      </w:r>
      <w:r w:rsidRPr="00A53400">
        <w:rPr>
          <w:vertAlign w:val="subscript"/>
        </w:rPr>
        <w:t>2</w:t>
      </w:r>
      <w:r w:rsidRPr="00A53400">
        <w:t>）和不溶性杂质（泥沙等），必须进行分离和提纯后才能使用。实验室粗盐提纯的部分流程如图，有关该流程说法错误的是（）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rPr>
          <w:noProof/>
        </w:rPr>
        <w:drawing>
          <wp:inline distT="0" distB="0" distL="114300" distR="114300" wp14:anchorId="4F2D8A1E" wp14:editId="21187C2A">
            <wp:extent cx="4676775" cy="1009650"/>
            <wp:effectExtent l="0" t="0" r="9525" b="0"/>
            <wp:docPr id="100007" name="图片 10000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658291" name="图片 100007" descr="figur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A</w:t>
      </w:r>
      <w:r w:rsidRPr="00A53400">
        <w:t>．不溶性杂质主要是泥沙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B</w:t>
      </w:r>
      <w:r w:rsidRPr="00A53400">
        <w:t>．过滤时要用玻璃棒引流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C</w:t>
      </w:r>
      <w:r w:rsidRPr="00A53400">
        <w:t>．蒸发时，当蒸发皿中出现较多固体时，停止加热，利用蒸发皿的余热使滤液蒸干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D</w:t>
      </w:r>
      <w:r w:rsidRPr="00A53400">
        <w:t>．操作</w:t>
      </w:r>
      <w:r w:rsidRPr="00A53400">
        <w:rPr>
          <w:rFonts w:ascii="宋体" w:hAnsi="宋体" w:cs="宋体" w:hint="eastAsia"/>
        </w:rPr>
        <w:t>①②③</w:t>
      </w:r>
      <w:r w:rsidRPr="00A53400">
        <w:t>依次加入的试剂可以为</w:t>
      </w:r>
      <w:r w:rsidRPr="00A53400">
        <w:t>Na</w:t>
      </w:r>
      <w:r w:rsidRPr="00A53400">
        <w:rPr>
          <w:vertAlign w:val="subscript"/>
        </w:rPr>
        <w:t>2</w:t>
      </w:r>
      <w:r w:rsidRPr="00A53400">
        <w:t>CO</w:t>
      </w:r>
      <w:r w:rsidRPr="00A53400">
        <w:rPr>
          <w:vertAlign w:val="subscript"/>
        </w:rPr>
        <w:t>3</w:t>
      </w:r>
      <w:r w:rsidRPr="00A53400">
        <w:t>溶液、</w:t>
      </w:r>
      <w:proofErr w:type="spellStart"/>
      <w:r w:rsidRPr="00A53400">
        <w:t>NaOH</w:t>
      </w:r>
      <w:proofErr w:type="spellEnd"/>
      <w:r w:rsidRPr="00A53400">
        <w:t>溶液、</w:t>
      </w:r>
      <w:r w:rsidRPr="00A53400">
        <w:t>BaCl</w:t>
      </w:r>
      <w:r w:rsidRPr="00A53400">
        <w:rPr>
          <w:vertAlign w:val="subscript"/>
        </w:rPr>
        <w:t>2</w:t>
      </w:r>
      <w:r w:rsidRPr="00A53400">
        <w:t>溶液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3</w:t>
      </w:r>
      <w:r w:rsidRPr="00A53400">
        <w:t>．（</w:t>
      </w:r>
      <w:r w:rsidRPr="00A53400">
        <w:t>2016·</w:t>
      </w:r>
      <w:r w:rsidRPr="00A53400">
        <w:t>内蒙古）为除去粗盐中的泥沙、</w:t>
      </w:r>
      <w:r w:rsidRPr="00A53400">
        <w:t>Ca</w:t>
      </w:r>
      <w:r w:rsidRPr="00A53400">
        <w:rPr>
          <w:vertAlign w:val="superscript"/>
        </w:rPr>
        <w:t>2+</w:t>
      </w:r>
      <w:r w:rsidRPr="00A53400">
        <w:t>、</w:t>
      </w:r>
      <w:r w:rsidRPr="00A53400">
        <w:t>Mg</w:t>
      </w:r>
      <w:r w:rsidRPr="00A53400">
        <w:rPr>
          <w:vertAlign w:val="superscript"/>
        </w:rPr>
        <w:t>2+</w:t>
      </w:r>
      <w:r w:rsidRPr="00A53400">
        <w:t>、</w:t>
      </w:r>
      <w:r w:rsidRPr="00A53400">
        <w:t>SO</w:t>
      </w:r>
      <w:r w:rsidRPr="00A53400">
        <w:rPr>
          <w:vertAlign w:val="subscript"/>
        </w:rPr>
        <w:t>4</w:t>
      </w:r>
      <w:r w:rsidRPr="00A53400">
        <w:rPr>
          <w:vertAlign w:val="superscript"/>
        </w:rPr>
        <w:t>2-</w:t>
      </w:r>
      <w:r w:rsidRPr="00A53400">
        <w:t>等杂质，将粗盐溶于水，然后进行下列五步操作：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rPr>
          <w:rFonts w:ascii="宋体" w:hAnsi="宋体" w:cs="宋体" w:hint="eastAsia"/>
        </w:rPr>
        <w:t>①</w:t>
      </w:r>
      <w:r w:rsidRPr="00A53400">
        <w:t>过滤</w:t>
      </w:r>
      <w:r w:rsidRPr="00A53400">
        <w:t xml:space="preserve"> </w:t>
      </w:r>
      <w:r w:rsidRPr="00A53400">
        <w:rPr>
          <w:rFonts w:ascii="宋体" w:hAnsi="宋体" w:cs="宋体" w:hint="eastAsia"/>
        </w:rPr>
        <w:t>②</w:t>
      </w:r>
      <w:r w:rsidRPr="00A53400">
        <w:t>加过量的氢氧化钠溶液</w:t>
      </w:r>
      <w:r w:rsidRPr="00A53400">
        <w:t xml:space="preserve"> </w:t>
      </w:r>
      <w:r w:rsidRPr="00A53400">
        <w:rPr>
          <w:rFonts w:ascii="宋体" w:hAnsi="宋体" w:cs="宋体" w:hint="eastAsia"/>
        </w:rPr>
        <w:t>③</w:t>
      </w:r>
      <w:r w:rsidRPr="00A53400">
        <w:t>加适量盐酸</w:t>
      </w:r>
      <w:r w:rsidRPr="00A53400">
        <w:t xml:space="preserve">  </w:t>
      </w:r>
      <w:r w:rsidRPr="00A53400">
        <w:rPr>
          <w:rFonts w:ascii="宋体" w:hAnsi="宋体" w:cs="宋体" w:hint="eastAsia"/>
        </w:rPr>
        <w:t>④</w:t>
      </w:r>
      <w:r w:rsidRPr="00A53400">
        <w:t>加过量的碳酸钠溶液</w:t>
      </w:r>
      <w:r w:rsidRPr="00A53400">
        <w:t xml:space="preserve"> </w:t>
      </w:r>
      <w:r w:rsidRPr="00A53400">
        <w:rPr>
          <w:rFonts w:ascii="宋体" w:hAnsi="宋体" w:cs="宋体" w:hint="eastAsia"/>
        </w:rPr>
        <w:t>⑤</w:t>
      </w:r>
      <w:r w:rsidRPr="00A53400">
        <w:t>加过量的氯化钡溶液。正确的操作顺序是：</w:t>
      </w:r>
    </w:p>
    <w:p w:rsidR="00B73352" w:rsidRPr="00A53400" w:rsidRDefault="00B73352" w:rsidP="00B73352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 w:rsidRPr="00A53400">
        <w:t>A</w:t>
      </w:r>
      <w:r w:rsidRPr="00A53400">
        <w:t>．</w:t>
      </w:r>
      <w:r w:rsidRPr="00A53400">
        <w:rPr>
          <w:rFonts w:ascii="宋体" w:hAnsi="宋体" w:cs="宋体" w:hint="eastAsia"/>
        </w:rPr>
        <w:t>②⑤④①③</w:t>
      </w:r>
      <w:r w:rsidRPr="00A53400">
        <w:tab/>
        <w:t>B</w:t>
      </w:r>
      <w:r w:rsidRPr="00A53400">
        <w:t>．</w:t>
      </w:r>
      <w:r w:rsidRPr="00A53400">
        <w:rPr>
          <w:rFonts w:ascii="宋体" w:hAnsi="宋体" w:cs="宋体" w:hint="eastAsia"/>
        </w:rPr>
        <w:t>②④⑤①③</w:t>
      </w:r>
      <w:r w:rsidRPr="00A53400">
        <w:tab/>
        <w:t>C</w:t>
      </w:r>
      <w:r w:rsidRPr="00A53400">
        <w:t>．</w:t>
      </w:r>
      <w:r w:rsidRPr="00A53400">
        <w:rPr>
          <w:rFonts w:ascii="宋体" w:hAnsi="宋体" w:cs="宋体" w:hint="eastAsia"/>
        </w:rPr>
        <w:t>④⑤②①③</w:t>
      </w:r>
      <w:r w:rsidRPr="00A53400">
        <w:tab/>
        <w:t>D</w:t>
      </w:r>
      <w:r w:rsidRPr="00A53400">
        <w:t>．</w:t>
      </w:r>
      <w:r w:rsidRPr="00A53400">
        <w:rPr>
          <w:rFonts w:ascii="宋体" w:hAnsi="宋体" w:cs="宋体" w:hint="eastAsia"/>
        </w:rPr>
        <w:t>①⑤②④③</w:t>
      </w:r>
    </w:p>
    <w:p w:rsidR="00B73352" w:rsidRPr="00A53400" w:rsidRDefault="00B73352" w:rsidP="00B73352">
      <w:pPr>
        <w:spacing w:line="360" w:lineRule="auto"/>
        <w:rPr>
          <w:b/>
        </w:rPr>
      </w:pPr>
      <w:r w:rsidRPr="00A53400">
        <w:rPr>
          <w:b/>
        </w:rPr>
        <w:t>二、流程题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4</w:t>
      </w:r>
      <w:r w:rsidRPr="00A53400">
        <w:t>．（</w:t>
      </w:r>
      <w:r w:rsidRPr="00A53400">
        <w:t>2019·</w:t>
      </w:r>
      <w:r w:rsidRPr="00A53400">
        <w:t>河南模拟）某氯化钾固体样品中含有杂质氯化钙和硫酸镁，某化学小组设计提纯氯化钾的流程图如下：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rPr>
          <w:noProof/>
        </w:rPr>
        <w:lastRenderedPageBreak/>
        <w:drawing>
          <wp:inline distT="0" distB="0" distL="114300" distR="114300" wp14:anchorId="436013E0" wp14:editId="57E75031">
            <wp:extent cx="4026535" cy="831215"/>
            <wp:effectExtent l="0" t="0" r="12065" b="6985"/>
            <wp:docPr id="100016" name="图片 10001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130657" name="图片 100016" descr="figur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026535" cy="83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1</w:t>
      </w:r>
      <w:r w:rsidRPr="00A53400">
        <w:t>）写出加入</w:t>
      </w:r>
      <w:r w:rsidRPr="00A53400">
        <w:t>X</w:t>
      </w:r>
      <w:r w:rsidRPr="00A53400">
        <w:t>溶液时反应的化学方程式</w:t>
      </w:r>
      <w:r w:rsidRPr="00A53400">
        <w:t>________</w:t>
      </w:r>
      <w:r w:rsidRPr="00A53400">
        <w:t>。（写出一个即可）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2</w:t>
      </w:r>
      <w:r w:rsidRPr="00A53400">
        <w:t>）加适量稀盐酸的目的是什么</w:t>
      </w:r>
      <w:r w:rsidRPr="00A53400">
        <w:t>________</w:t>
      </w:r>
      <w:r w:rsidRPr="00A53400">
        <w:t>？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3</w:t>
      </w:r>
      <w:r w:rsidRPr="00A53400">
        <w:t>）固体</w:t>
      </w:r>
      <w:r w:rsidRPr="00A53400">
        <w:t>A</w:t>
      </w:r>
      <w:r w:rsidRPr="00A53400">
        <w:t>中含有哪些物质</w:t>
      </w:r>
      <w:r w:rsidRPr="00A53400">
        <w:t>________</w:t>
      </w:r>
      <w:r w:rsidRPr="00A53400">
        <w:t>？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5</w:t>
      </w:r>
      <w:r w:rsidRPr="00A53400">
        <w:t>．（</w:t>
      </w:r>
      <w:r w:rsidRPr="00A53400">
        <w:t>2019·</w:t>
      </w:r>
      <w:r w:rsidRPr="00A53400">
        <w:t>河南模拟）有一包由</w:t>
      </w:r>
      <w:proofErr w:type="spellStart"/>
      <w:r w:rsidRPr="00A53400">
        <w:t>KCl</w:t>
      </w:r>
      <w:proofErr w:type="spellEnd"/>
      <w:r w:rsidRPr="00A53400">
        <w:t>、</w:t>
      </w:r>
      <w:r w:rsidRPr="00A53400">
        <w:t>MgSO</w:t>
      </w:r>
      <w:r w:rsidRPr="00A53400">
        <w:rPr>
          <w:vertAlign w:val="subscript"/>
        </w:rPr>
        <w:t>4</w:t>
      </w:r>
      <w:r w:rsidRPr="00A53400">
        <w:t>和</w:t>
      </w:r>
      <w:r w:rsidRPr="00A53400">
        <w:t>CaCl</w:t>
      </w:r>
      <w:r w:rsidRPr="00A53400">
        <w:rPr>
          <w:vertAlign w:val="subscript"/>
        </w:rPr>
        <w:t>2</w:t>
      </w:r>
      <w:r w:rsidRPr="00A53400">
        <w:t>组成的固体混合物，为了除去其中的</w:t>
      </w:r>
      <w:r w:rsidRPr="00A53400">
        <w:t>MgSO</w:t>
      </w:r>
      <w:r w:rsidRPr="00A53400">
        <w:rPr>
          <w:vertAlign w:val="subscript"/>
        </w:rPr>
        <w:t>4</w:t>
      </w:r>
      <w:r w:rsidRPr="00A53400">
        <w:t>和</w:t>
      </w:r>
      <w:r w:rsidRPr="00A53400">
        <w:t>CaCl</w:t>
      </w:r>
      <w:r w:rsidRPr="00A53400">
        <w:rPr>
          <w:vertAlign w:val="subscript"/>
        </w:rPr>
        <w:t>2</w:t>
      </w:r>
      <w:r w:rsidRPr="00A53400">
        <w:t>，得到纯净的</w:t>
      </w:r>
      <w:proofErr w:type="spellStart"/>
      <w:r w:rsidRPr="00A53400">
        <w:t>KCl</w:t>
      </w:r>
      <w:proofErr w:type="spellEnd"/>
      <w:r w:rsidRPr="00A53400">
        <w:t>，设计如下实验方案：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rPr>
          <w:noProof/>
        </w:rPr>
        <w:drawing>
          <wp:inline distT="0" distB="0" distL="114300" distR="114300" wp14:anchorId="5FFC3D24" wp14:editId="6AC28A02">
            <wp:extent cx="4692650" cy="972185"/>
            <wp:effectExtent l="0" t="0" r="12700" b="18415"/>
            <wp:docPr id="973584993" name="图片 97358499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5706527" name="图片 973584993" descr="figure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692650" cy="97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1</w:t>
      </w:r>
      <w:r w:rsidRPr="00A53400">
        <w:t>）</w:t>
      </w:r>
      <w:r w:rsidRPr="00A53400">
        <w:t>M</w:t>
      </w:r>
      <w:r w:rsidRPr="00A53400">
        <w:t>溶液中的溶质是什么</w:t>
      </w:r>
      <w:r w:rsidRPr="00A53400">
        <w:t>_____</w:t>
      </w:r>
      <w:r w:rsidRPr="00A53400">
        <w:t>？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2</w:t>
      </w:r>
      <w:r w:rsidRPr="00A53400">
        <w:t>）请设计实验证明滤液</w:t>
      </w:r>
      <w:r w:rsidRPr="00A53400">
        <w:rPr>
          <w:rFonts w:ascii="宋体" w:hAnsi="宋体" w:cs="宋体" w:hint="eastAsia"/>
        </w:rPr>
        <w:t>Ⅱ</w:t>
      </w:r>
      <w:r w:rsidRPr="00A53400">
        <w:t>中除</w:t>
      </w:r>
      <w:proofErr w:type="spellStart"/>
      <w:r w:rsidRPr="00A53400">
        <w:t>KCl</w:t>
      </w:r>
      <w:proofErr w:type="spellEnd"/>
      <w:r w:rsidRPr="00A53400">
        <w:t>外的其他溶质</w:t>
      </w:r>
      <w:r w:rsidRPr="00A53400">
        <w:t>_____</w:t>
      </w:r>
      <w:r w:rsidRPr="00A53400">
        <w:t>。（写出实验步骤和现象）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3</w:t>
      </w:r>
      <w:r w:rsidRPr="00A53400">
        <w:t>）最后所得</w:t>
      </w:r>
      <w:proofErr w:type="spellStart"/>
      <w:r w:rsidRPr="00A53400">
        <w:t>KCl</w:t>
      </w:r>
      <w:proofErr w:type="spellEnd"/>
      <w:r w:rsidRPr="00A53400">
        <w:t>的质量大于原固体中</w:t>
      </w:r>
      <w:proofErr w:type="spellStart"/>
      <w:r w:rsidRPr="00A53400">
        <w:t>KCl</w:t>
      </w:r>
      <w:proofErr w:type="spellEnd"/>
      <w:r w:rsidRPr="00A53400">
        <w:t>的质量，写出一个可使</w:t>
      </w:r>
      <w:proofErr w:type="spellStart"/>
      <w:r w:rsidRPr="00A53400">
        <w:t>KCl</w:t>
      </w:r>
      <w:proofErr w:type="spellEnd"/>
      <w:r w:rsidRPr="00A53400">
        <w:t>质量增加的化学方程式</w:t>
      </w:r>
      <w:r w:rsidRPr="00A53400">
        <w:t>_____</w:t>
      </w:r>
      <w:r w:rsidRPr="00A53400">
        <w:t>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6</w:t>
      </w:r>
      <w:r w:rsidRPr="00A53400">
        <w:t>．（</w:t>
      </w:r>
      <w:r w:rsidRPr="00A53400">
        <w:t>2019·</w:t>
      </w:r>
      <w:r w:rsidRPr="00A53400">
        <w:t>河南省实验模拟）实验室有氯化钾样品，其中含有少量的</w:t>
      </w:r>
      <w:r>
        <w:object w:dxaOrig="64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32.25pt;height:18pt" o:ole="">
            <v:imagedata r:id="rId13" o:title="eqId78646ae997be420f93eeb18989ae9c79"/>
          </v:shape>
          <o:OLEObject Type="Embed" ProgID="Equation.DSMT4" ShapeID="_x0000_i1025" DrawAspect="Content" ObjectID="_1639501673" r:id="rId14"/>
        </w:object>
      </w:r>
      <w:r w:rsidRPr="00A53400">
        <w:t>、</w:t>
      </w:r>
      <w:r>
        <w:object w:dxaOrig="720" w:dyaOrig="360">
          <v:shape id="_x0000_i1026" type="#_x0000_t75" alt="学科网(www.zxxk.com)--教育资源门户，提供试题试卷、教案、课件、教学论文、素材等各类教学资源库下载，还有大量丰富的教学资讯！" style="width:36pt;height:18pt" o:ole="">
            <v:imagedata r:id="rId15" o:title="eqId13068196254d4d9daeb162ac947cbf53"/>
          </v:shape>
          <o:OLEObject Type="Embed" ProgID="Equation.DSMT4" ShapeID="_x0000_i1026" DrawAspect="Content" ObjectID="_1639501674" r:id="rId16"/>
        </w:object>
      </w:r>
      <w:r w:rsidRPr="00A53400">
        <w:t>、</w:t>
      </w:r>
      <w:r>
        <w:object w:dxaOrig="720" w:dyaOrig="360">
          <v:shape id="_x0000_i1027" type="#_x0000_t75" alt="学科网(www.zxxk.com)--教育资源门户，提供试题试卷、教案、课件、教学论文、素材等各类教学资源库下载，还有大量丰富的教学资讯！" style="width:36pt;height:18pt" o:ole="">
            <v:imagedata r:id="rId17" o:title="eqIdbe22df048f4b4f44b8ef2b0d031443c4"/>
          </v:shape>
          <o:OLEObject Type="Embed" ProgID="Equation.DSMT4" ShapeID="_x0000_i1027" DrawAspect="Content" ObjectID="_1639501675" r:id="rId18"/>
        </w:object>
      </w:r>
      <w:r w:rsidRPr="00A53400">
        <w:t>等杂质，将其进行精制的流程如下图：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rPr>
          <w:noProof/>
        </w:rPr>
        <w:drawing>
          <wp:inline distT="0" distB="0" distL="114300" distR="114300" wp14:anchorId="44355933" wp14:editId="4DABD7A3">
            <wp:extent cx="4943475" cy="1362075"/>
            <wp:effectExtent l="0" t="0" r="9525" b="9525"/>
            <wp:docPr id="100018" name="图片 10001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845862" name="图片 100018" descr="figur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1</w:t>
      </w:r>
      <w:r w:rsidRPr="00A53400">
        <w:t>）流程图中</w:t>
      </w:r>
      <w:r w:rsidRPr="00A53400">
        <w:t>KOH</w:t>
      </w:r>
      <w:r w:rsidRPr="00A53400">
        <w:t>不可以用</w:t>
      </w:r>
      <w:r>
        <w:object w:dxaOrig="720" w:dyaOrig="285">
          <v:shape id="_x0000_i1028" type="#_x0000_t75" alt="学科网(www.zxxk.com)--教育资源门户，提供试题试卷、教案、课件、教学论文、素材等各类教学资源库下载，还有大量丰富的教学资讯！" style="width:36pt;height:14.25pt" o:ole="">
            <v:imagedata r:id="rId20" o:title="eqId7fc7b22f25784ffeae19168e53269f1b"/>
          </v:shape>
          <o:OLEObject Type="Embed" ProgID="Equation.DSMT4" ShapeID="_x0000_i1028" DrawAspect="Content" ObjectID="_1639501676" r:id="rId21"/>
        </w:object>
      </w:r>
      <w:r w:rsidRPr="00A53400">
        <w:t>代替的原因是什么</w:t>
      </w:r>
      <w:r w:rsidRPr="00A53400">
        <w:t>______</w:t>
      </w:r>
      <w:r w:rsidRPr="00A53400">
        <w:t>？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2</w:t>
      </w:r>
      <w:r w:rsidRPr="00A53400">
        <w:t>）流程图中沉淀的成分有多种，写出生成沉淀的化学方程式（写一个即可</w:t>
      </w:r>
      <w:r w:rsidRPr="00A53400">
        <w:rPr>
          <w:u w:val="single"/>
        </w:rPr>
        <w:t>）</w:t>
      </w:r>
      <w:r w:rsidRPr="00A53400">
        <w:t>___</w:t>
      </w:r>
      <w:r w:rsidRPr="00A53400">
        <w:t>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3</w:t>
      </w:r>
      <w:r w:rsidRPr="00A53400">
        <w:t>）在操作</w:t>
      </w:r>
      <w:r w:rsidRPr="00A53400">
        <w:rPr>
          <w:rFonts w:ascii="宋体" w:hAnsi="宋体" w:cs="宋体" w:hint="eastAsia"/>
        </w:rPr>
        <w:t>Ⅲ</w:t>
      </w:r>
      <w:r w:rsidRPr="00A53400">
        <w:t>中玻璃棒的作用是什么</w:t>
      </w:r>
      <w:r w:rsidRPr="00A53400">
        <w:t xml:space="preserve"> ______ </w:t>
      </w:r>
      <w:r w:rsidRPr="00A53400">
        <w:t>？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7</w:t>
      </w:r>
      <w:r w:rsidRPr="00A53400">
        <w:t>．（</w:t>
      </w:r>
      <w:r w:rsidRPr="00A53400">
        <w:t>2019·</w:t>
      </w:r>
      <w:r w:rsidRPr="00A53400">
        <w:t>河南模拟）食盐是一种重要的化工原料。粗盐中常含有少量的</w:t>
      </w:r>
      <w:r w:rsidRPr="00A53400">
        <w:t>CaCl</w:t>
      </w:r>
      <w:r w:rsidRPr="00A53400">
        <w:rPr>
          <w:vertAlign w:val="subscript"/>
        </w:rPr>
        <w:t>2</w:t>
      </w:r>
      <w:r w:rsidRPr="00A53400">
        <w:t>、</w:t>
      </w:r>
      <w:r w:rsidRPr="00A53400">
        <w:t>MgCl</w:t>
      </w:r>
      <w:r w:rsidRPr="00A53400">
        <w:rPr>
          <w:vertAlign w:val="subscript"/>
        </w:rPr>
        <w:t>2</w:t>
      </w:r>
      <w:r w:rsidRPr="00A53400">
        <w:t>、</w:t>
      </w:r>
      <w:r w:rsidRPr="00A53400">
        <w:t>Na</w:t>
      </w:r>
      <w:r w:rsidRPr="00A53400">
        <w:rPr>
          <w:vertAlign w:val="subscript"/>
        </w:rPr>
        <w:t>2</w:t>
      </w:r>
      <w:r w:rsidRPr="00A53400">
        <w:t>SO</w:t>
      </w:r>
      <w:r w:rsidRPr="00A53400">
        <w:rPr>
          <w:vertAlign w:val="subscript"/>
        </w:rPr>
        <w:t>4</w:t>
      </w:r>
      <w:r w:rsidRPr="00A53400">
        <w:t>等杂质，将粗盐进行精制的流程如图：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rPr>
          <w:noProof/>
        </w:rPr>
        <w:drawing>
          <wp:inline distT="0" distB="0" distL="114300" distR="114300" wp14:anchorId="547C6773" wp14:editId="43997B72">
            <wp:extent cx="4733925" cy="714375"/>
            <wp:effectExtent l="0" t="0" r="9525" b="9525"/>
            <wp:docPr id="100025" name="图片 10002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656368" name="图片 100025" descr="figure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lastRenderedPageBreak/>
        <w:t>（</w:t>
      </w:r>
      <w:r w:rsidRPr="00A53400">
        <w:t>1</w:t>
      </w:r>
      <w:r w:rsidRPr="00A53400">
        <w:t>）过量</w:t>
      </w:r>
      <w:r w:rsidRPr="00A53400">
        <w:t>X</w:t>
      </w:r>
      <w:r w:rsidRPr="00A53400">
        <w:t>（纯净物）溶液中的溶质是</w:t>
      </w:r>
      <w:r w:rsidRPr="00A53400">
        <w:t>_____</w:t>
      </w:r>
      <w:r w:rsidRPr="00A53400">
        <w:t>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2</w:t>
      </w:r>
      <w:r w:rsidRPr="00A53400">
        <w:t>）加入过量的碳酸钠溶液作用之一是</w:t>
      </w:r>
      <w:r w:rsidRPr="00A53400">
        <w:t>_____</w:t>
      </w:r>
      <w:r w:rsidRPr="00A53400">
        <w:t>（用化学方程式表示。）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3</w:t>
      </w:r>
      <w:r w:rsidRPr="00A53400">
        <w:t>）请设计实验方案证明滤液</w:t>
      </w:r>
      <w:r w:rsidRPr="00A53400">
        <w:t>B</w:t>
      </w:r>
      <w:r w:rsidRPr="00A53400">
        <w:t>中含有</w:t>
      </w:r>
      <w:r w:rsidRPr="00A53400">
        <w:t>Na</w:t>
      </w:r>
      <w:r w:rsidRPr="00A53400">
        <w:rPr>
          <w:vertAlign w:val="subscript"/>
        </w:rPr>
        <w:t>2</w:t>
      </w:r>
      <w:r w:rsidRPr="00A53400">
        <w:t>CO</w:t>
      </w:r>
      <w:r w:rsidRPr="00A53400">
        <w:rPr>
          <w:vertAlign w:val="subscript"/>
        </w:rPr>
        <w:t>3</w:t>
      </w:r>
      <w:r w:rsidRPr="00A53400">
        <w:t>和</w:t>
      </w:r>
      <w:proofErr w:type="spellStart"/>
      <w:r w:rsidRPr="00A53400">
        <w:t>NaOH</w:t>
      </w:r>
      <w:proofErr w:type="spellEnd"/>
      <w:r w:rsidRPr="00A53400">
        <w:t>_____</w:t>
      </w:r>
      <w:r w:rsidRPr="00A53400">
        <w:t>．（写出实验步骤和现象）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8</w:t>
      </w:r>
      <w:r w:rsidRPr="00A53400">
        <w:t>．（</w:t>
      </w:r>
      <w:r w:rsidRPr="00A53400">
        <w:t>2019·</w:t>
      </w:r>
      <w:r w:rsidRPr="00A53400">
        <w:t>河南模拟）粗盐中除了含有</w:t>
      </w:r>
      <w:proofErr w:type="spellStart"/>
      <w:r w:rsidRPr="00A53400">
        <w:t>NaCl</w:t>
      </w:r>
      <w:proofErr w:type="spellEnd"/>
      <w:r w:rsidRPr="00A53400">
        <w:t>外，还含有</w:t>
      </w:r>
      <w:r w:rsidRPr="00A53400">
        <w:t>MgCl</w:t>
      </w:r>
      <w:r w:rsidRPr="00A53400">
        <w:rPr>
          <w:vertAlign w:val="subscript"/>
        </w:rPr>
        <w:t>2</w:t>
      </w:r>
      <w:r w:rsidRPr="00A53400">
        <w:t>、</w:t>
      </w:r>
      <w:r w:rsidRPr="00A53400">
        <w:t>CaCl</w:t>
      </w:r>
      <w:r w:rsidRPr="00A53400">
        <w:rPr>
          <w:vertAlign w:val="subscript"/>
        </w:rPr>
        <w:t>2</w:t>
      </w:r>
      <w:r w:rsidRPr="00A53400">
        <w:t>、</w:t>
      </w:r>
      <w:r w:rsidRPr="00A53400">
        <w:t>Na</w:t>
      </w:r>
      <w:r w:rsidRPr="00A53400">
        <w:rPr>
          <w:vertAlign w:val="subscript"/>
        </w:rPr>
        <w:t>2</w:t>
      </w:r>
      <w:r w:rsidRPr="00A53400">
        <w:t>SO</w:t>
      </w:r>
      <w:r w:rsidRPr="00A53400">
        <w:rPr>
          <w:vertAlign w:val="subscript"/>
        </w:rPr>
        <w:t>4</w:t>
      </w:r>
      <w:r w:rsidRPr="00A53400">
        <w:t>等可溶性杂质。同学们为了得到更纯的</w:t>
      </w:r>
      <w:proofErr w:type="spellStart"/>
      <w:r w:rsidRPr="00A53400">
        <w:t>NaCl</w:t>
      </w:r>
      <w:proofErr w:type="spellEnd"/>
      <w:r w:rsidRPr="00A53400">
        <w:t>,</w:t>
      </w:r>
      <w:r w:rsidRPr="00A53400">
        <w:t>设计了如下实验方案</w:t>
      </w:r>
      <w:r w:rsidRPr="00A53400">
        <w:t>: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rPr>
          <w:noProof/>
        </w:rPr>
        <w:drawing>
          <wp:inline distT="0" distB="0" distL="114300" distR="114300" wp14:anchorId="7221A7FE" wp14:editId="1036A47A">
            <wp:extent cx="5274310" cy="683895"/>
            <wp:effectExtent l="0" t="0" r="2540" b="1905"/>
            <wp:docPr id="580838279" name="图片 580838279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544862" name="图片 580838279" descr="figure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84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请回答下列问题</w:t>
      </w:r>
      <w:r w:rsidRPr="00A53400">
        <w:t>:</w:t>
      </w:r>
    </w:p>
    <w:p w:rsidR="00B73352" w:rsidRPr="00A53400" w:rsidRDefault="00B73352" w:rsidP="00B73352">
      <w:pPr>
        <w:spacing w:line="360" w:lineRule="auto"/>
        <w:jc w:val="left"/>
        <w:textAlignment w:val="center"/>
        <w:rPr>
          <w:u w:val="single"/>
        </w:rPr>
      </w:pPr>
      <w:r w:rsidRPr="00A53400">
        <w:t>（</w:t>
      </w:r>
      <w:r w:rsidRPr="00A53400">
        <w:t>1</w:t>
      </w:r>
      <w:r w:rsidRPr="00A53400">
        <w:t>）沉淀</w:t>
      </w:r>
      <w:r w:rsidRPr="00A53400">
        <w:t>A</w:t>
      </w:r>
      <w:r w:rsidRPr="00A53400">
        <w:t>的化学式是</w:t>
      </w:r>
      <w:r w:rsidRPr="00A53400">
        <w:t>______</w:t>
      </w:r>
      <w:r w:rsidRPr="00A53400">
        <w:rPr>
          <w:u w:val="single"/>
        </w:rPr>
        <w:t>；</w:t>
      </w:r>
    </w:p>
    <w:p w:rsidR="00B73352" w:rsidRPr="00A53400" w:rsidRDefault="00B73352" w:rsidP="00B73352">
      <w:pPr>
        <w:spacing w:line="360" w:lineRule="auto"/>
        <w:jc w:val="left"/>
        <w:textAlignment w:val="center"/>
        <w:rPr>
          <w:u w:val="single"/>
        </w:rPr>
      </w:pPr>
      <w:r w:rsidRPr="00A53400">
        <w:t>（</w:t>
      </w:r>
      <w:r w:rsidRPr="00A53400">
        <w:t>2</w:t>
      </w:r>
      <w:r w:rsidRPr="00A53400">
        <w:t>）若将步骤</w:t>
      </w:r>
      <w:r w:rsidRPr="00A53400">
        <w:rPr>
          <w:rFonts w:ascii="宋体" w:hAnsi="宋体" w:cs="宋体" w:hint="eastAsia"/>
        </w:rPr>
        <w:t>④</w:t>
      </w:r>
      <w:r w:rsidRPr="00A53400">
        <w:t>和</w:t>
      </w:r>
      <w:r w:rsidRPr="00A53400">
        <w:rPr>
          <w:rFonts w:ascii="宋体" w:hAnsi="宋体" w:cs="宋体" w:hint="eastAsia"/>
        </w:rPr>
        <w:t>⑤</w:t>
      </w:r>
      <w:r w:rsidRPr="00A53400">
        <w:t>顺序颠倒会引发的后果是</w:t>
      </w:r>
      <w:r w:rsidRPr="00A53400">
        <w:t>______</w:t>
      </w:r>
      <w:r w:rsidRPr="00A53400">
        <w:rPr>
          <w:u w:val="single"/>
        </w:rPr>
        <w:t>；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3</w:t>
      </w:r>
      <w:r w:rsidRPr="00A53400">
        <w:t>）沉淀</w:t>
      </w:r>
      <w:r w:rsidRPr="00A53400">
        <w:t>B</w:t>
      </w:r>
      <w:r w:rsidRPr="00A53400">
        <w:t>中除了含有</w:t>
      </w:r>
      <w:r w:rsidRPr="00A53400">
        <w:t>CaCO</w:t>
      </w:r>
      <w:r w:rsidRPr="00A53400">
        <w:rPr>
          <w:vertAlign w:val="subscript"/>
        </w:rPr>
        <w:t>3</w:t>
      </w:r>
      <w:r w:rsidRPr="00A53400">
        <w:t>以外还含有</w:t>
      </w:r>
      <w:r w:rsidRPr="00A53400">
        <w:t>______</w:t>
      </w:r>
      <w:r w:rsidRPr="00A53400">
        <w:t>（填化学式）；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4</w:t>
      </w:r>
      <w:r w:rsidRPr="00A53400">
        <w:t>）滤液乙中含有的阴离子是</w:t>
      </w:r>
      <w:r w:rsidRPr="00A53400">
        <w:t>______</w:t>
      </w:r>
      <w:r w:rsidRPr="00A53400">
        <w:t>（填离子符号）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9</w:t>
      </w:r>
      <w:r w:rsidRPr="00A53400">
        <w:t>．（</w:t>
      </w:r>
      <w:r w:rsidRPr="00A53400">
        <w:t>2019·</w:t>
      </w:r>
      <w:r w:rsidRPr="00A53400">
        <w:t>河南模拟）食盐是一种重要的化工原料。将粗盐进行精制的流程如图所示：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rPr>
          <w:noProof/>
        </w:rPr>
        <w:drawing>
          <wp:inline distT="0" distB="0" distL="114300" distR="114300" wp14:anchorId="1B5090B3" wp14:editId="7CCBD53A">
            <wp:extent cx="5274310" cy="2376805"/>
            <wp:effectExtent l="0" t="0" r="2540" b="4445"/>
            <wp:docPr id="100017" name="图片 10001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8601324" name="图片 100017" descr="figure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77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1</w:t>
      </w:r>
      <w:r w:rsidRPr="00A53400">
        <w:t>）若将加入过量氯化钡溶液与加入过量氢氧化钠溶液合并为一个步骤，即加入一种试剂就可以达到同样的作用，则该试剂为</w:t>
      </w:r>
      <w:r w:rsidRPr="00A53400">
        <w:t>_____________</w:t>
      </w:r>
      <w:r w:rsidRPr="00A53400">
        <w:t>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2</w:t>
      </w:r>
      <w:r w:rsidRPr="00A53400">
        <w:t>）请书写加入过量</w:t>
      </w:r>
      <w:r w:rsidRPr="00A53400">
        <w:t>A</w:t>
      </w:r>
      <w:r w:rsidRPr="00A53400">
        <w:t>溶液的一个化学方程式</w:t>
      </w:r>
      <w:r w:rsidRPr="00A53400">
        <w:t>_____________________</w:t>
      </w:r>
      <w:r w:rsidRPr="00A53400">
        <w:t>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3</w:t>
      </w:r>
      <w:r w:rsidRPr="00A53400">
        <w:t>）在该流程描述的过程中，过滤与蒸发过程中都用到一种玻璃仪器，请说出其在蒸发过程中的作用是</w:t>
      </w:r>
      <w:r w:rsidRPr="00A53400">
        <w:t>_____________________</w:t>
      </w:r>
      <w:r w:rsidRPr="00A53400">
        <w:t>？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10</w:t>
      </w:r>
      <w:r w:rsidRPr="00A53400">
        <w:t>．（</w:t>
      </w:r>
      <w:r w:rsidRPr="00A53400">
        <w:t>2019·</w:t>
      </w:r>
      <w:r w:rsidRPr="00A53400">
        <w:t>陕西模拟）为除去粗盐水中的可溶性杂质</w:t>
      </w:r>
      <w:r w:rsidRPr="00A53400">
        <w:t>MgSO</w:t>
      </w:r>
      <w:r w:rsidRPr="00A53400">
        <w:rPr>
          <w:vertAlign w:val="subscript"/>
        </w:rPr>
        <w:t>4</w:t>
      </w:r>
      <w:r w:rsidRPr="00A53400">
        <w:t>、</w:t>
      </w:r>
      <w:r w:rsidRPr="00A53400">
        <w:t>CaCl</w:t>
      </w:r>
      <w:r w:rsidRPr="00A53400">
        <w:rPr>
          <w:vertAlign w:val="subscript"/>
        </w:rPr>
        <w:t>2</w:t>
      </w:r>
      <w:r w:rsidRPr="00A53400">
        <w:t>，某化学小组设计了如图方案：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rPr>
          <w:noProof/>
        </w:rPr>
        <w:lastRenderedPageBreak/>
        <w:drawing>
          <wp:inline distT="0" distB="0" distL="114300" distR="114300" wp14:anchorId="32C006BC" wp14:editId="0BCF2D19">
            <wp:extent cx="5172075" cy="1352550"/>
            <wp:effectExtent l="0" t="0" r="9525" b="0"/>
            <wp:docPr id="191030028" name="图片 191030028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445541" name="图片 191030028" descr="figure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1</w:t>
      </w:r>
      <w:r w:rsidRPr="00A53400">
        <w:t>）加入</w:t>
      </w:r>
      <w:r w:rsidRPr="00A53400">
        <w:t>Ba</w:t>
      </w:r>
      <w:r w:rsidRPr="00A53400">
        <w:t>（</w:t>
      </w:r>
      <w:r w:rsidRPr="00A53400">
        <w:t>OH</w:t>
      </w:r>
      <w:r w:rsidRPr="00A53400">
        <w:t>）</w:t>
      </w:r>
      <w:r w:rsidRPr="00A53400">
        <w:rPr>
          <w:vertAlign w:val="subscript"/>
        </w:rPr>
        <w:t>2</w:t>
      </w:r>
      <w:r w:rsidRPr="00A53400">
        <w:t>溶液后过滤，固体的成分有</w:t>
      </w:r>
      <w:r w:rsidRPr="00A53400">
        <w:t>_____</w:t>
      </w:r>
      <w:r w:rsidRPr="00A53400">
        <w:t>。（写化学式）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2</w:t>
      </w:r>
      <w:r w:rsidRPr="00A53400">
        <w:t>）写出一个加入</w:t>
      </w:r>
      <w:r w:rsidRPr="00A53400">
        <w:t>Na</w:t>
      </w:r>
      <w:r w:rsidRPr="00A53400">
        <w:rPr>
          <w:vertAlign w:val="subscript"/>
        </w:rPr>
        <w:t>2</w:t>
      </w:r>
      <w:r w:rsidRPr="00A53400">
        <w:t>CO</w:t>
      </w:r>
      <w:r w:rsidRPr="00A53400">
        <w:rPr>
          <w:vertAlign w:val="subscript"/>
        </w:rPr>
        <w:t>3</w:t>
      </w:r>
      <w:r w:rsidRPr="00A53400">
        <w:t>后发生反应的化学方程式</w:t>
      </w:r>
      <w:r w:rsidRPr="00A53400">
        <w:t>_____</w:t>
      </w:r>
      <w:r w:rsidRPr="00A53400">
        <w:t>。（写一个即可）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3</w:t>
      </w:r>
      <w:r w:rsidRPr="00A53400">
        <w:t>）溶液</w:t>
      </w:r>
      <w:r w:rsidRPr="00A53400">
        <w:t>X</w:t>
      </w:r>
      <w:r w:rsidRPr="00A53400">
        <w:t>中含有哪些物质？请设计实验证明溶液</w:t>
      </w:r>
      <w:r w:rsidRPr="00A53400">
        <w:t>X</w:t>
      </w:r>
      <w:r w:rsidRPr="00A53400">
        <w:t>中的杂质</w:t>
      </w:r>
      <w:r w:rsidRPr="00A53400">
        <w:t>_____</w:t>
      </w:r>
      <w:r w:rsidRPr="00A53400">
        <w:t>。（简要写出实验步骤和现象）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11</w:t>
      </w:r>
      <w:r w:rsidRPr="00A53400">
        <w:t>．（</w:t>
      </w:r>
      <w:r w:rsidRPr="00A53400">
        <w:t>2019·</w:t>
      </w:r>
      <w:r w:rsidRPr="00A53400">
        <w:t>河南）粗盐中除含有泥沙等不溶性杂质外，还含有少量的</w:t>
      </w:r>
      <w:r w:rsidRPr="00A53400">
        <w:t>MgCl</w:t>
      </w:r>
      <w:r w:rsidRPr="00A53400">
        <w:rPr>
          <w:vertAlign w:val="subscript"/>
        </w:rPr>
        <w:t>2</w:t>
      </w:r>
      <w:r w:rsidRPr="00A53400">
        <w:t>、</w:t>
      </w:r>
      <w:r w:rsidRPr="00A53400">
        <w:t>CaCl</w:t>
      </w:r>
      <w:r w:rsidRPr="00A53400">
        <w:rPr>
          <w:vertAlign w:val="subscript"/>
        </w:rPr>
        <w:t>2</w:t>
      </w:r>
      <w:r w:rsidRPr="00A53400">
        <w:t>等可溶性杂质；为了得到较纯净的氯化钠，除去泥沙的</w:t>
      </w:r>
      <w:r w:rsidRPr="00A53400">
        <w:t>“</w:t>
      </w:r>
      <w:r w:rsidRPr="00A53400">
        <w:t>精盐</w:t>
      </w:r>
      <w:r w:rsidRPr="00A53400">
        <w:t>”</w:t>
      </w:r>
      <w:r w:rsidRPr="00A53400">
        <w:t>又作了如下处理（假定杂质只有</w:t>
      </w:r>
      <w:r w:rsidRPr="00A53400">
        <w:t>MgCl</w:t>
      </w:r>
      <w:r w:rsidRPr="00A53400">
        <w:rPr>
          <w:vertAlign w:val="subscript"/>
        </w:rPr>
        <w:t>2</w:t>
      </w:r>
      <w:r w:rsidRPr="00A53400">
        <w:t>、</w:t>
      </w:r>
      <w:r w:rsidRPr="00A53400">
        <w:t>CaCl</w:t>
      </w:r>
      <w:r w:rsidRPr="00A53400">
        <w:rPr>
          <w:vertAlign w:val="subscript"/>
        </w:rPr>
        <w:t>2</w:t>
      </w:r>
      <w:r w:rsidRPr="00A53400">
        <w:t>两种）注：反应中所加试剂均过量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rPr>
          <w:noProof/>
        </w:rPr>
        <w:drawing>
          <wp:inline distT="0" distB="0" distL="114300" distR="114300" wp14:anchorId="2601C08C" wp14:editId="2C4471A2">
            <wp:extent cx="5274310" cy="967740"/>
            <wp:effectExtent l="0" t="0" r="2540" b="3810"/>
            <wp:docPr id="171819601" name="图片 171819601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6735548" name="图片 171819601" descr="figure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968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1</w:t>
      </w:r>
      <w:r w:rsidRPr="00A53400">
        <w:t>）实验中加入</w:t>
      </w:r>
      <w:r w:rsidRPr="00A53400">
        <w:t>Na</w:t>
      </w:r>
      <w:r w:rsidRPr="00A53400">
        <w:rPr>
          <w:vertAlign w:val="subscript"/>
        </w:rPr>
        <w:t>2</w:t>
      </w:r>
      <w:r w:rsidRPr="00A53400">
        <w:t>CO</w:t>
      </w:r>
      <w:r w:rsidRPr="00A53400">
        <w:rPr>
          <w:vertAlign w:val="subscript"/>
        </w:rPr>
        <w:t>3</w:t>
      </w:r>
      <w:r w:rsidRPr="00A53400">
        <w:t>的目的是：</w:t>
      </w:r>
      <w:r w:rsidRPr="00A53400">
        <w:t>_____</w:t>
      </w:r>
      <w:r w:rsidRPr="00A53400">
        <w:t>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2</w:t>
      </w:r>
      <w:r w:rsidRPr="00A53400">
        <w:t>）若实验过程中不考虑损耗，最终得到的</w:t>
      </w:r>
      <w:proofErr w:type="spellStart"/>
      <w:r w:rsidRPr="00A53400">
        <w:t>NaCl</w:t>
      </w:r>
      <w:proofErr w:type="spellEnd"/>
      <w:r w:rsidRPr="00A53400">
        <w:t>固体的质量将</w:t>
      </w:r>
      <w:r w:rsidRPr="00A53400">
        <w:t>_____</w:t>
      </w:r>
      <w:r w:rsidRPr="00A53400">
        <w:t>（填</w:t>
      </w:r>
      <w:r w:rsidRPr="00A53400">
        <w:t>“</w:t>
      </w:r>
      <w:r w:rsidRPr="00A53400">
        <w:t>大于</w:t>
      </w:r>
      <w:r w:rsidRPr="00A53400">
        <w:t>”“</w:t>
      </w:r>
      <w:r w:rsidRPr="00A53400">
        <w:t>小于</w:t>
      </w:r>
      <w:r w:rsidRPr="00A53400">
        <w:t>”</w:t>
      </w:r>
      <w:r w:rsidRPr="00A53400">
        <w:t>或</w:t>
      </w:r>
      <w:r w:rsidRPr="00A53400">
        <w:t>“</w:t>
      </w:r>
      <w:r w:rsidRPr="00A53400">
        <w:t>等于</w:t>
      </w:r>
      <w:r w:rsidRPr="00A53400">
        <w:t>”</w:t>
      </w:r>
      <w:r w:rsidRPr="00A53400">
        <w:t>）原精盐中</w:t>
      </w:r>
      <w:proofErr w:type="spellStart"/>
      <w:r w:rsidRPr="00A53400">
        <w:t>NaCl</w:t>
      </w:r>
      <w:proofErr w:type="spellEnd"/>
      <w:r w:rsidRPr="00A53400">
        <w:t>固体的质量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3</w:t>
      </w:r>
      <w:r w:rsidRPr="00A53400">
        <w:t>）过滤后滤液中的杂质有哪些？</w:t>
      </w:r>
      <w:r w:rsidRPr="00A53400">
        <w:t>_____</w:t>
      </w:r>
      <w:r w:rsidRPr="00A53400">
        <w:t>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12</w:t>
      </w:r>
      <w:r w:rsidRPr="00A53400">
        <w:t>．（</w:t>
      </w:r>
      <w:r w:rsidRPr="00A53400">
        <w:t>2019·</w:t>
      </w:r>
      <w:r w:rsidRPr="00A53400">
        <w:t>吉林模拟）粗盐中含有</w:t>
      </w:r>
      <w:r w:rsidRPr="00A53400">
        <w:t>Mg</w:t>
      </w:r>
      <w:r>
        <w:object w:dxaOrig="375" w:dyaOrig="360">
          <v:shape id="_x0000_i1029" type="#_x0000_t75" alt="学科网(www.zxxk.com)--教育资源门户，提供试题试卷、教案、课件、教学论文、素材等各类教学资源库下载，还有大量丰富的教学资讯！" style="width:18.75pt;height:18pt" o:ole="">
            <v:imagedata r:id="rId27" o:title=""/>
          </v:shape>
          <o:OLEObject Type="Embed" ProgID="Equation.DSMT4" ShapeID="_x0000_i1029" DrawAspect="Content" ObjectID="_1639501677" r:id="rId28"/>
        </w:object>
      </w:r>
      <w:r w:rsidRPr="00A53400">
        <w:t>、</w:t>
      </w:r>
      <w:proofErr w:type="spellStart"/>
      <w:r w:rsidRPr="00A53400">
        <w:t>Ca</w:t>
      </w:r>
      <w:proofErr w:type="spellEnd"/>
      <w:r>
        <w:object w:dxaOrig="375" w:dyaOrig="360">
          <v:shape id="_x0000_i1030" type="#_x0000_t75" alt="学科网(www.zxxk.com)--教育资源门户，提供试题试卷、教案、课件、教学论文、素材等各类教学资源库下载，还有大量丰富的教学资讯！" style="width:18.75pt;height:18pt" o:ole="">
            <v:imagedata r:id="rId27" o:title=""/>
          </v:shape>
          <o:OLEObject Type="Embed" ProgID="Equation.DSMT4" ShapeID="_x0000_i1030" DrawAspect="Content" ObjectID="_1639501678" r:id="rId29"/>
        </w:object>
      </w:r>
      <w:r w:rsidRPr="00A53400">
        <w:t>等杂质，工业提纯粗盐的工艺流程如图所示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rPr>
          <w:noProof/>
        </w:rPr>
        <w:drawing>
          <wp:inline distT="0" distB="0" distL="114300" distR="114300" wp14:anchorId="58C82539" wp14:editId="1148DF97">
            <wp:extent cx="4772025" cy="1066800"/>
            <wp:effectExtent l="0" t="0" r="9525" b="0"/>
            <wp:docPr id="225235969" name="图片 225235969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3338906" name="图片 225235969" descr="figure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1</w:t>
      </w:r>
      <w:r w:rsidRPr="00A53400">
        <w:t>）</w:t>
      </w:r>
      <w:proofErr w:type="spellStart"/>
      <w:r w:rsidRPr="00A53400">
        <w:t>Ca</w:t>
      </w:r>
      <w:proofErr w:type="spellEnd"/>
      <w:r w:rsidRPr="00A53400">
        <w:t>(OH)</w:t>
      </w:r>
      <w:r w:rsidRPr="00A53400">
        <w:rPr>
          <w:vertAlign w:val="subscript"/>
        </w:rPr>
        <w:t>2</w:t>
      </w:r>
      <w:r w:rsidRPr="00A53400">
        <w:t>溶液的</w:t>
      </w:r>
      <w:r w:rsidRPr="00A53400">
        <w:t>pH____________</w:t>
      </w:r>
      <w:r w:rsidRPr="00A53400">
        <w:t>（填</w:t>
      </w:r>
      <w:r w:rsidRPr="00A53400">
        <w:t>“</w:t>
      </w:r>
      <w:r w:rsidRPr="00A53400">
        <w:t>＞</w:t>
      </w:r>
      <w:r w:rsidRPr="00A53400">
        <w:t>”</w:t>
      </w:r>
      <w:r w:rsidRPr="00A53400">
        <w:t>、</w:t>
      </w:r>
      <w:r w:rsidRPr="00A53400">
        <w:t>“</w:t>
      </w:r>
      <w:r w:rsidRPr="00A53400">
        <w:t>＝</w:t>
      </w:r>
      <w:r w:rsidRPr="00A53400">
        <w:t>”</w:t>
      </w:r>
      <w:r w:rsidRPr="00A53400">
        <w:t>或</w:t>
      </w:r>
      <w:r w:rsidRPr="00A53400">
        <w:t>“</w:t>
      </w:r>
      <w:r w:rsidRPr="00A53400">
        <w:t>＜</w:t>
      </w:r>
      <w:r w:rsidRPr="00A53400">
        <w:t>”</w:t>
      </w:r>
      <w:r w:rsidRPr="00A53400">
        <w:t>）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2</w:t>
      </w:r>
      <w:r w:rsidRPr="00A53400">
        <w:t>）步骤</w:t>
      </w:r>
      <w:r w:rsidRPr="00A53400">
        <w:rPr>
          <w:rFonts w:ascii="宋体" w:hAnsi="宋体" w:cs="宋体" w:hint="eastAsia"/>
        </w:rPr>
        <w:t>①</w:t>
      </w:r>
      <w:r w:rsidRPr="00A53400">
        <w:t>反应的化学方程式为</w:t>
      </w:r>
      <w:r w:rsidRPr="00A53400">
        <w:t>____________________________</w:t>
      </w:r>
      <w:r w:rsidRPr="00A53400">
        <w:t>；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3</w:t>
      </w:r>
      <w:r w:rsidRPr="00A53400">
        <w:t>）步骤</w:t>
      </w:r>
      <w:r w:rsidRPr="00A53400">
        <w:rPr>
          <w:rFonts w:ascii="宋体" w:hAnsi="宋体" w:cs="宋体" w:hint="eastAsia"/>
        </w:rPr>
        <w:t>④</w:t>
      </w:r>
      <w:r w:rsidRPr="00A53400">
        <w:t>加入适量盐酸的目的是除去滤液中的</w:t>
      </w:r>
      <w:r w:rsidRPr="00A53400">
        <w:t>_____________</w:t>
      </w:r>
      <w:r w:rsidRPr="00A53400">
        <w:t>；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4</w:t>
      </w:r>
      <w:r w:rsidRPr="00A53400">
        <w:t>）若步骤</w:t>
      </w:r>
      <w:r w:rsidRPr="00A53400">
        <w:rPr>
          <w:rFonts w:ascii="宋体" w:hAnsi="宋体" w:cs="宋体" w:hint="eastAsia"/>
        </w:rPr>
        <w:t>①</w:t>
      </w:r>
      <w:r w:rsidRPr="00A53400">
        <w:t>和步骤</w:t>
      </w:r>
      <w:r w:rsidRPr="00A53400">
        <w:rPr>
          <w:rFonts w:ascii="宋体" w:hAnsi="宋体" w:cs="宋体" w:hint="eastAsia"/>
        </w:rPr>
        <w:t>②</w:t>
      </w:r>
      <w:r w:rsidRPr="00A53400">
        <w:t>的顺序颠倒，则最后所得的精盐水中还含有</w:t>
      </w:r>
      <w:r w:rsidRPr="00A53400">
        <w:t>___________.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13</w:t>
      </w:r>
      <w:r w:rsidRPr="00A53400">
        <w:t>．（</w:t>
      </w:r>
      <w:r w:rsidRPr="00A53400">
        <w:t>2019·</w:t>
      </w:r>
      <w:r w:rsidRPr="00A53400">
        <w:t>河南模拟）酸、碱、盐是重要的化学物质。在生活、生产和科学实验中用途广泛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1</w:t>
      </w:r>
      <w:r w:rsidRPr="00A53400">
        <w:t>）向盛有澄清石灰水（滴有酚酞溶液）的烧杯中倒入一定量的盐酸时，观察到烧杯中的溶液由红色变为</w:t>
      </w:r>
      <w:r w:rsidRPr="00A53400">
        <w:lastRenderedPageBreak/>
        <w:t>无色（氯化钙溶液显中性）。为了确定其中溶质的成分，不可选用的试剂为</w:t>
      </w:r>
      <w:r w:rsidRPr="00A53400">
        <w:t>______</w:t>
      </w:r>
      <w:r w:rsidRPr="00A53400">
        <w:t>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 xml:space="preserve">A </w:t>
      </w:r>
      <w:r w:rsidRPr="00A53400">
        <w:t>二氧化碳</w:t>
      </w:r>
      <w:r w:rsidRPr="00A53400">
        <w:t xml:space="preserve">    B </w:t>
      </w:r>
      <w:r w:rsidRPr="00A53400">
        <w:t>铁</w:t>
      </w:r>
      <w:r w:rsidRPr="00A53400">
        <w:t xml:space="preserve">     C </w:t>
      </w:r>
      <w:r w:rsidRPr="00A53400">
        <w:t>碳酸钠</w:t>
      </w:r>
      <w:r w:rsidRPr="00A53400">
        <w:t xml:space="preserve">     D </w:t>
      </w:r>
      <w:r w:rsidRPr="00A53400">
        <w:t>氧化铜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2</w:t>
      </w:r>
      <w:r w:rsidRPr="00A53400">
        <w:t>）因稀盐酸和稀硫酸中都含有</w:t>
      </w:r>
      <w:r w:rsidRPr="00A53400">
        <w:t>______</w:t>
      </w:r>
      <w:r>
        <w:object w:dxaOrig="165" w:dyaOrig="315">
          <v:shape id="_x0000_i1031" type="#_x0000_t75" alt="学科网(www.zxxk.com)--教育资源门户，提供试题试卷、教案、课件、教学论文、素材等各类教学资源库下载，还有大量丰富的教学资讯！" style="width:8.25pt;height:15.75pt" o:ole="">
            <v:imagedata r:id="rId31" o:title=""/>
          </v:shape>
          <o:OLEObject Type="Embed" ProgID="Equation.DSMT4" ShapeID="_x0000_i1031" DrawAspect="Content" ObjectID="_1639501679" r:id="rId32"/>
        </w:object>
      </w:r>
      <w:r w:rsidRPr="00A53400">
        <w:t>填写化学用语</w:t>
      </w:r>
      <w:r>
        <w:object w:dxaOrig="165" w:dyaOrig="315">
          <v:shape id="_x0000_i1032" type="#_x0000_t75" alt="学科网(www.zxxk.com)--教育资源门户，提供试题试卷、教案、课件、教学论文、素材等各类教学资源库下载，还有大量丰富的教学资讯！" style="width:8.25pt;height:15.75pt" o:ole="">
            <v:imagedata r:id="rId33" o:title=""/>
          </v:shape>
          <o:OLEObject Type="Embed" ProgID="Equation.DSMT4" ShapeID="_x0000_i1032" DrawAspect="Content" ObjectID="_1639501680" r:id="rId34"/>
        </w:object>
      </w:r>
      <w:r w:rsidRPr="00A53400">
        <w:t>，故它们具有相似的化学性质；但也因为构成不同，它们具有不同的化学性质，请举一个例子，说明它们具有不同的化学性质</w:t>
      </w:r>
      <w:r w:rsidRPr="00A53400">
        <w:t>______</w:t>
      </w:r>
      <w:r w:rsidRPr="00A53400">
        <w:t>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3</w:t>
      </w:r>
      <w:r w:rsidRPr="00A53400">
        <w:t>）海水是一种丰富的资源，从海水中获得的粗盐中含有</w:t>
      </w:r>
      <w:proofErr w:type="spellStart"/>
      <w:r w:rsidRPr="00A53400">
        <w:t>NaCl</w:t>
      </w:r>
      <w:proofErr w:type="spellEnd"/>
      <w:r w:rsidRPr="00A53400">
        <w:t>、</w:t>
      </w:r>
      <w:r>
        <w:object w:dxaOrig="720" w:dyaOrig="360">
          <v:shape id="_x0000_i1033" type="#_x0000_t75" alt="学科网(www.zxxk.com)--教育资源门户，提供试题试卷、教案、课件、教学论文、素材等各类教学资源库下载，还有大量丰富的教学资讯！" style="width:36pt;height:18pt" o:ole="">
            <v:imagedata r:id="rId15" o:title="eqId13068196254d4d9daeb162ac947cbf53"/>
          </v:shape>
          <o:OLEObject Type="Embed" ProgID="Equation.DSMT4" ShapeID="_x0000_i1033" DrawAspect="Content" ObjectID="_1639501681" r:id="rId35"/>
        </w:object>
      </w:r>
      <w:r w:rsidRPr="00A53400">
        <w:t>、</w:t>
      </w:r>
      <w:r>
        <w:object w:dxaOrig="585" w:dyaOrig="315">
          <v:shape id="_x0000_i1034" type="#_x0000_t75" alt="学科网(www.zxxk.com)--教育资源门户，提供试题试卷、教案、课件、教学论文、素材等各类教学资源库下载，还有大量丰富的教学资讯！" style="width:29.25pt;height:15.75pt" o:ole="">
            <v:imagedata r:id="rId36" o:title=""/>
          </v:shape>
          <o:OLEObject Type="Embed" ProgID="Equation.DSMT4" ShapeID="_x0000_i1034" DrawAspect="Content" ObjectID="_1639501682" r:id="rId37"/>
        </w:object>
      </w:r>
      <w:r w:rsidRPr="00A53400">
        <w:t>、</w:t>
      </w:r>
      <w:r>
        <w:object w:dxaOrig="840" w:dyaOrig="360">
          <v:shape id="_x0000_i1035" type="#_x0000_t75" alt="学科网(www.zxxk.com)--教育资源门户，提供试题试卷、教案、课件、教学论文、素材等各类教学资源库下载，还有大量丰富的教学资讯！" style="width:42pt;height:18pt" o:ole="">
            <v:imagedata r:id="rId38" o:title=""/>
          </v:shape>
          <o:OLEObject Type="Embed" ProgID="Equation.DSMT4" ShapeID="_x0000_i1035" DrawAspect="Content" ObjectID="_1639501683" r:id="rId39"/>
        </w:object>
      </w:r>
      <w:r w:rsidRPr="00A53400">
        <w:t>、泥沙等物质，粗盐中的难溶性杂质去除之后可获得精盐，为了从中提取氯化镁和氯化钠，设计实验方案如下：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rPr>
          <w:noProof/>
        </w:rPr>
        <w:drawing>
          <wp:inline distT="0" distB="0" distL="114300" distR="114300" wp14:anchorId="33B65C34" wp14:editId="75FC0124">
            <wp:extent cx="4752975" cy="1285875"/>
            <wp:effectExtent l="0" t="0" r="9525" b="9525"/>
            <wp:docPr id="1905268974" name="图片 1905268974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303130" name="图片 1905268974" descr="figure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rPr>
          <w:rFonts w:ascii="宋体" w:hAnsi="宋体" w:cs="宋体" w:hint="eastAsia"/>
        </w:rPr>
        <w:t>Ⅰ</w:t>
      </w:r>
      <w:r w:rsidRPr="00A53400">
        <w:t>、写出步骤</w:t>
      </w:r>
      <w:r w:rsidRPr="00A53400">
        <w:rPr>
          <w:rFonts w:ascii="宋体" w:hAnsi="宋体" w:cs="宋体" w:hint="eastAsia"/>
        </w:rPr>
        <w:t>⑨</w:t>
      </w:r>
      <w:r w:rsidRPr="00A53400">
        <w:t>反应的化学方程式</w:t>
      </w:r>
      <w:r w:rsidRPr="00A53400">
        <w:t>______</w:t>
      </w:r>
      <w:r w:rsidRPr="00A53400">
        <w:t>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rPr>
          <w:rFonts w:ascii="宋体" w:hAnsi="宋体" w:cs="宋体" w:hint="eastAsia"/>
        </w:rPr>
        <w:t>Ⅱ</w:t>
      </w:r>
      <w:r w:rsidRPr="00A53400">
        <w:t>、步骤</w:t>
      </w:r>
      <w:r w:rsidRPr="00A53400">
        <w:rPr>
          <w:rFonts w:ascii="宋体" w:hAnsi="宋体" w:cs="宋体" w:hint="eastAsia"/>
        </w:rPr>
        <w:t>⑤⑥</w:t>
      </w:r>
      <w:r w:rsidRPr="00A53400">
        <w:t>序颠倒会导致什么后果</w:t>
      </w:r>
      <w:r w:rsidRPr="00A53400">
        <w:t>______</w:t>
      </w:r>
      <w:r w:rsidRPr="00A53400">
        <w:t>？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rPr>
          <w:rFonts w:ascii="宋体" w:hAnsi="宋体" w:cs="宋体" w:hint="eastAsia"/>
        </w:rPr>
        <w:t>Ⅲ</w:t>
      </w:r>
      <w:r w:rsidRPr="00A53400">
        <w:t>、在步骤</w:t>
      </w:r>
      <w:r w:rsidRPr="00A53400">
        <w:rPr>
          <w:rFonts w:ascii="宋体" w:hAnsi="宋体" w:cs="宋体" w:hint="eastAsia"/>
        </w:rPr>
        <w:t>⑦</w:t>
      </w:r>
      <w:r w:rsidRPr="00A53400">
        <w:t>若加入的盐酸略过量是否对实验结果有影响</w:t>
      </w:r>
      <w:r w:rsidRPr="00A53400">
        <w:t>______</w:t>
      </w:r>
      <w:r w:rsidRPr="00A53400">
        <w:t>？原因是什么</w:t>
      </w:r>
      <w:r w:rsidRPr="00A53400">
        <w:t>______</w:t>
      </w:r>
      <w:r w:rsidRPr="00A53400">
        <w:t>？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rPr>
          <w:rFonts w:ascii="宋体" w:hAnsi="宋体" w:cs="宋体" w:hint="eastAsia"/>
        </w:rPr>
        <w:t>Ⅳ</w:t>
      </w:r>
      <w:r w:rsidRPr="00A53400">
        <w:t>、实验最终所得的氯化钠的质量大于粗盐中所含氯化钠的质量，整个过程中，能够引起氯化钠质量增多的化学反应共有几个</w:t>
      </w:r>
      <w:r w:rsidRPr="00A53400">
        <w:t>______</w:t>
      </w:r>
      <w:r w:rsidRPr="00A53400">
        <w:t>？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4</w:t>
      </w:r>
      <w:r w:rsidRPr="00A53400">
        <w:t>）用碱的主要成分是碳酸钠，其中含少量氯化钠。向盛有</w:t>
      </w:r>
      <w:r w:rsidRPr="00A53400">
        <w:t>6g</w:t>
      </w:r>
      <w:r w:rsidRPr="00A53400">
        <w:t>食用碱的烧杯内加入足量的水，搅拌后加入过量的氯化钙，充分反应后过滤得到滤渣</w:t>
      </w:r>
      <w:r w:rsidRPr="00A53400">
        <w:t>5.0g</w:t>
      </w:r>
      <w:r w:rsidRPr="00A53400">
        <w:t>。请计算该食用碱中氯化钠的质量分数是多少？（计算结果精确至</w:t>
      </w:r>
      <w:r w:rsidRPr="00A53400">
        <w:t>0.1%</w:t>
      </w:r>
      <w:r w:rsidRPr="00A53400">
        <w:t>）</w:t>
      </w:r>
      <w:r w:rsidRPr="00A53400">
        <w:t>__________________</w:t>
      </w:r>
    </w:p>
    <w:p w:rsidR="00B73352" w:rsidRPr="00A53400" w:rsidRDefault="00B73352" w:rsidP="00B73352">
      <w:pPr>
        <w:spacing w:line="360" w:lineRule="auto"/>
      </w:pPr>
    </w:p>
    <w:p w:rsidR="00B73352" w:rsidRPr="00A53400" w:rsidRDefault="00B73352" w:rsidP="00B73352">
      <w:pPr>
        <w:spacing w:line="360" w:lineRule="auto"/>
        <w:rPr>
          <w:b/>
        </w:rPr>
      </w:pPr>
      <w:r w:rsidRPr="00A53400">
        <w:rPr>
          <w:b/>
        </w:rPr>
        <w:t>三、实验题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14</w:t>
      </w:r>
      <w:r w:rsidRPr="00A53400">
        <w:t>．（</w:t>
      </w:r>
      <w:r w:rsidRPr="00A53400">
        <w:t>2019·</w:t>
      </w:r>
      <w:r w:rsidRPr="00A53400">
        <w:t>河南模拟）某氯化钠固体样品中含有少量的</w:t>
      </w:r>
      <w:r w:rsidRPr="00A53400">
        <w:t>MgCl</w:t>
      </w:r>
      <w:r w:rsidRPr="00A53400">
        <w:rPr>
          <w:vertAlign w:val="subscript"/>
        </w:rPr>
        <w:t>2</w:t>
      </w:r>
      <w:r w:rsidRPr="00A53400">
        <w:t>、</w:t>
      </w:r>
      <w:r w:rsidRPr="00A53400">
        <w:t>CaCl</w:t>
      </w:r>
      <w:r w:rsidRPr="00A53400">
        <w:rPr>
          <w:vertAlign w:val="subscript"/>
        </w:rPr>
        <w:t>2</w:t>
      </w:r>
      <w:r w:rsidRPr="00A53400">
        <w:t>和</w:t>
      </w:r>
      <w:r w:rsidRPr="00A53400">
        <w:t>Na</w:t>
      </w:r>
      <w:r w:rsidRPr="00A53400">
        <w:rPr>
          <w:vertAlign w:val="subscript"/>
        </w:rPr>
        <w:t>2</w:t>
      </w:r>
      <w:r w:rsidRPr="00A53400">
        <w:t>SO</w:t>
      </w:r>
      <w:r w:rsidRPr="00A53400">
        <w:rPr>
          <w:vertAlign w:val="subscript"/>
        </w:rPr>
        <w:t>4</w:t>
      </w:r>
      <w:r w:rsidRPr="00A53400">
        <w:t>，为除去其中的杂质，某同学设计了以下实验方案：先将固体充分溶解，然后依次向其中加入过量</w:t>
      </w:r>
      <w:r w:rsidRPr="00A53400">
        <w:t>BaCl</w:t>
      </w:r>
      <w:r w:rsidRPr="00A53400">
        <w:rPr>
          <w:vertAlign w:val="subscript"/>
        </w:rPr>
        <w:t>2</w:t>
      </w:r>
      <w:r w:rsidRPr="00A53400">
        <w:t>溶液、过量</w:t>
      </w:r>
      <w:proofErr w:type="spellStart"/>
      <w:r w:rsidRPr="00A53400">
        <w:t>NaOH</w:t>
      </w:r>
      <w:proofErr w:type="spellEnd"/>
      <w:r w:rsidRPr="00A53400">
        <w:t>溶液、过量</w:t>
      </w:r>
      <w:r w:rsidRPr="00A53400">
        <w:t>Na</w:t>
      </w:r>
      <w:r w:rsidRPr="00A53400">
        <w:rPr>
          <w:vertAlign w:val="subscript"/>
        </w:rPr>
        <w:t>2</w:t>
      </w:r>
      <w:r w:rsidRPr="00A53400">
        <w:t>CO</w:t>
      </w:r>
      <w:r w:rsidRPr="00A53400">
        <w:rPr>
          <w:vertAlign w:val="subscript"/>
        </w:rPr>
        <w:t>3</w:t>
      </w:r>
      <w:r w:rsidRPr="00A53400">
        <w:t>溶液和适量稀盐酸，充分反应后过滤，然后再蒸发结晶。请回答：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1</w:t>
      </w:r>
      <w:r w:rsidRPr="00A53400">
        <w:t>）溶解、过滤和蒸发操作中都用到一种玻璃仪器，该仪器在过滤操作中的作用是</w:t>
      </w:r>
      <w:r w:rsidRPr="00A53400">
        <w:t>_____</w:t>
      </w:r>
      <w:r w:rsidRPr="00A53400">
        <w:t>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2</w:t>
      </w:r>
      <w:r w:rsidRPr="00A53400">
        <w:t>）写出加入过量</w:t>
      </w:r>
      <w:proofErr w:type="spellStart"/>
      <w:r w:rsidRPr="00A53400">
        <w:t>NaOH</w:t>
      </w:r>
      <w:proofErr w:type="spellEnd"/>
      <w:r w:rsidRPr="00A53400">
        <w:t>溶液时发生反应的化学方程式</w:t>
      </w:r>
      <w:r w:rsidRPr="00A53400">
        <w:t>_____</w:t>
      </w:r>
      <w:r w:rsidRPr="00A53400">
        <w:t>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3</w:t>
      </w:r>
      <w:r w:rsidRPr="00A53400">
        <w:t>）上述实验方案是否合理？若不合理，如何改正？</w:t>
      </w:r>
      <w:r w:rsidRPr="00A53400">
        <w:t>_____</w:t>
      </w:r>
      <w:r w:rsidRPr="00A53400">
        <w:t>。</w:t>
      </w:r>
    </w:p>
    <w:p w:rsidR="00B73352" w:rsidRPr="00A53400" w:rsidRDefault="00B73352" w:rsidP="00B73352">
      <w:pPr>
        <w:spacing w:line="360" w:lineRule="auto"/>
      </w:pPr>
    </w:p>
    <w:p w:rsidR="00B73352" w:rsidRPr="00A53400" w:rsidRDefault="00B73352" w:rsidP="00B73352">
      <w:pPr>
        <w:spacing w:line="360" w:lineRule="auto"/>
        <w:rPr>
          <w:b/>
        </w:rPr>
      </w:pPr>
      <w:r w:rsidRPr="00A53400">
        <w:rPr>
          <w:b/>
        </w:rPr>
        <w:t>四、科学探究题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lastRenderedPageBreak/>
        <w:t>15</w:t>
      </w:r>
      <w:r w:rsidRPr="00A53400">
        <w:t>．（</w:t>
      </w:r>
      <w:r w:rsidRPr="00A53400">
        <w:t>2019·</w:t>
      </w:r>
      <w:r w:rsidRPr="00A53400">
        <w:t>河南模拟）以海水（主要含</w:t>
      </w:r>
      <w:r w:rsidRPr="00A53400">
        <w:t>MgCl</w:t>
      </w:r>
      <w:r w:rsidRPr="00A53400">
        <w:rPr>
          <w:vertAlign w:val="subscript"/>
        </w:rPr>
        <w:t>2</w:t>
      </w:r>
      <w:r w:rsidRPr="00A53400">
        <w:t>、</w:t>
      </w:r>
      <w:r w:rsidRPr="00A53400">
        <w:t>MgSO</w:t>
      </w:r>
      <w:r w:rsidRPr="00A53400">
        <w:rPr>
          <w:vertAlign w:val="subscript"/>
        </w:rPr>
        <w:t>4</w:t>
      </w:r>
      <w:r w:rsidRPr="00A53400">
        <w:t>、</w:t>
      </w:r>
      <w:r w:rsidRPr="00A53400">
        <w:t>CaC1</w:t>
      </w:r>
      <w:r w:rsidRPr="00A53400">
        <w:rPr>
          <w:vertAlign w:val="subscript"/>
        </w:rPr>
        <w:t>2</w:t>
      </w:r>
      <w:r w:rsidRPr="00A53400">
        <w:t>）为原料可制备精盐，</w:t>
      </w:r>
      <w:r w:rsidRPr="00A53400">
        <w:t>Mg</w:t>
      </w:r>
      <w:r w:rsidRPr="00A53400">
        <w:t>（</w:t>
      </w:r>
      <w:r w:rsidRPr="00A53400">
        <w:t>OH</w:t>
      </w:r>
      <w:r w:rsidRPr="00A53400">
        <w:t>）</w:t>
      </w:r>
      <w:r w:rsidRPr="00A53400">
        <w:rPr>
          <w:vertAlign w:val="subscript"/>
        </w:rPr>
        <w:t>2</w:t>
      </w:r>
      <w:r w:rsidRPr="00A53400">
        <w:t>等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rPr>
          <w:noProof/>
        </w:rPr>
        <w:drawing>
          <wp:inline distT="0" distB="0" distL="114300" distR="114300" wp14:anchorId="5FC4C281" wp14:editId="1A66B571">
            <wp:extent cx="1409700" cy="1704975"/>
            <wp:effectExtent l="0" t="0" r="0" b="9525"/>
            <wp:docPr id="1400814233" name="图片 1400814233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6170706" name="图片 1400814233" descr="figure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1</w:t>
      </w:r>
      <w:r w:rsidRPr="00A53400">
        <w:t>）为使海水中的</w:t>
      </w:r>
      <w:r w:rsidRPr="00A53400">
        <w:t>MgSO</w:t>
      </w:r>
      <w:r w:rsidRPr="00A53400">
        <w:rPr>
          <w:vertAlign w:val="subscript"/>
        </w:rPr>
        <w:t>4</w:t>
      </w:r>
      <w:r w:rsidRPr="00A53400">
        <w:t>转化为</w:t>
      </w:r>
      <w:r w:rsidRPr="00A53400">
        <w:t>Mg</w:t>
      </w:r>
      <w:r w:rsidRPr="00A53400">
        <w:t>（</w:t>
      </w:r>
      <w:r w:rsidRPr="00A53400">
        <w:t>OH</w:t>
      </w:r>
      <w:r w:rsidRPr="00A53400">
        <w:t>）</w:t>
      </w:r>
      <w:r w:rsidRPr="00A53400">
        <w:rPr>
          <w:vertAlign w:val="subscript"/>
        </w:rPr>
        <w:t>2</w:t>
      </w:r>
      <w:r w:rsidRPr="00A53400">
        <w:t>备用，可选用的试剂为</w:t>
      </w:r>
      <w:r w:rsidRPr="00A53400">
        <w:t>_____</w:t>
      </w:r>
      <w:r w:rsidRPr="00A53400">
        <w:t>。要使</w:t>
      </w:r>
      <w:r w:rsidRPr="00A53400">
        <w:t>MgSO</w:t>
      </w:r>
      <w:r w:rsidRPr="00A53400">
        <w:rPr>
          <w:vertAlign w:val="subscript"/>
        </w:rPr>
        <w:t>4</w:t>
      </w:r>
      <w:r w:rsidRPr="00A53400">
        <w:t>完全转化为沉淀加入该试剂的量应</w:t>
      </w:r>
      <w:r w:rsidRPr="00A53400">
        <w:t>_____</w:t>
      </w:r>
      <w:r w:rsidRPr="00A53400">
        <w:t>，分离出</w:t>
      </w:r>
      <w:r w:rsidRPr="00A53400">
        <w:t>Mg</w:t>
      </w:r>
      <w:r w:rsidRPr="00A53400">
        <w:t>（</w:t>
      </w:r>
      <w:r w:rsidRPr="00A53400">
        <w:t>OH</w:t>
      </w:r>
      <w:r w:rsidRPr="00A53400">
        <w:t>）</w:t>
      </w:r>
      <w:r w:rsidRPr="00A53400">
        <w:rPr>
          <w:vertAlign w:val="subscript"/>
        </w:rPr>
        <w:t>2</w:t>
      </w:r>
      <w:r w:rsidRPr="00A53400">
        <w:t>沉淀的装置如图，其中有</w:t>
      </w:r>
      <w:r w:rsidRPr="00A53400">
        <w:t>_____</w:t>
      </w:r>
      <w:r w:rsidRPr="00A53400">
        <w:t>处错误。</w:t>
      </w:r>
    </w:p>
    <w:p w:rsidR="00B73352" w:rsidRPr="00A53400" w:rsidRDefault="00B73352" w:rsidP="00B73352">
      <w:pPr>
        <w:spacing w:line="360" w:lineRule="auto"/>
        <w:jc w:val="left"/>
        <w:textAlignment w:val="center"/>
      </w:pPr>
      <w:r w:rsidRPr="00A53400">
        <w:t>（</w:t>
      </w:r>
      <w:r w:rsidRPr="00A53400">
        <w:t>2</w:t>
      </w:r>
      <w:r w:rsidRPr="00A53400">
        <w:t>）将分离出</w:t>
      </w:r>
      <w:r w:rsidRPr="00A53400">
        <w:t>Mg</w:t>
      </w:r>
      <w:r w:rsidRPr="00A53400">
        <w:t>（</w:t>
      </w:r>
      <w:r w:rsidRPr="00A53400">
        <w:t>OH</w:t>
      </w:r>
      <w:r w:rsidRPr="00A53400">
        <w:t>）</w:t>
      </w:r>
      <w:r w:rsidRPr="00A53400">
        <w:rPr>
          <w:vertAlign w:val="subscript"/>
        </w:rPr>
        <w:t>2</w:t>
      </w:r>
      <w:r w:rsidRPr="00A53400">
        <w:t>后的滤液中除</w:t>
      </w:r>
      <w:proofErr w:type="spellStart"/>
      <w:r w:rsidRPr="00A53400">
        <w:t>NaCl</w:t>
      </w:r>
      <w:proofErr w:type="spellEnd"/>
      <w:r w:rsidRPr="00A53400">
        <w:t>外的可溶物除去，并得到中性的食盐溶液，下列所加试剂：</w:t>
      </w:r>
      <w:r w:rsidRPr="00A53400">
        <w:rPr>
          <w:rFonts w:ascii="宋体" w:hAnsi="宋体" w:cs="宋体" w:hint="eastAsia"/>
        </w:rPr>
        <w:t>①</w:t>
      </w:r>
      <w:r w:rsidRPr="00A53400">
        <w:t>加过量的</w:t>
      </w:r>
      <w:r w:rsidRPr="00A53400">
        <w:t>Na</w:t>
      </w:r>
      <w:r w:rsidRPr="00A53400">
        <w:rPr>
          <w:vertAlign w:val="subscript"/>
        </w:rPr>
        <w:t>2</w:t>
      </w:r>
      <w:r w:rsidRPr="00A53400">
        <w:t>CO</w:t>
      </w:r>
      <w:r w:rsidRPr="00A53400">
        <w:rPr>
          <w:vertAlign w:val="subscript"/>
        </w:rPr>
        <w:t>3</w:t>
      </w:r>
      <w:r w:rsidRPr="00A53400">
        <w:t>溶液，</w:t>
      </w:r>
      <w:r w:rsidRPr="00A53400">
        <w:rPr>
          <w:rFonts w:ascii="宋体" w:hAnsi="宋体" w:cs="宋体" w:hint="eastAsia"/>
        </w:rPr>
        <w:t>②</w:t>
      </w:r>
      <w:r w:rsidRPr="00A53400">
        <w:t>加过量的</w:t>
      </w:r>
      <w:r w:rsidRPr="00A53400">
        <w:t>BaCl</w:t>
      </w:r>
      <w:r w:rsidRPr="00A53400">
        <w:rPr>
          <w:vertAlign w:val="subscript"/>
        </w:rPr>
        <w:t>2</w:t>
      </w:r>
      <w:r w:rsidRPr="00A53400">
        <w:t>溶液，</w:t>
      </w:r>
      <w:r w:rsidRPr="00A53400">
        <w:rPr>
          <w:rFonts w:ascii="宋体" w:hAnsi="宋体" w:cs="宋体" w:hint="eastAsia"/>
        </w:rPr>
        <w:t>③</w:t>
      </w:r>
      <w:r w:rsidRPr="00A53400">
        <w:t>加适量的稀盐酸，试剂的添加顺序为</w:t>
      </w:r>
      <w:r w:rsidRPr="00A53400">
        <w:t>_____</w:t>
      </w:r>
      <w:r w:rsidRPr="00A53400">
        <w:t>（填序号），其中稀盐酸的作用为</w:t>
      </w:r>
      <w:r w:rsidRPr="00A53400">
        <w:t>_____</w:t>
      </w:r>
      <w:r w:rsidRPr="00A53400">
        <w:t>。</w:t>
      </w:r>
    </w:p>
    <w:p w:rsidR="00816130" w:rsidRPr="00B73352" w:rsidRDefault="00816130" w:rsidP="00E52A35">
      <w:pPr>
        <w:spacing w:line="360" w:lineRule="auto"/>
        <w:jc w:val="center"/>
        <w:rPr>
          <w:rFonts w:hint="eastAsia"/>
          <w:b/>
          <w:noProof/>
          <w:color w:val="FF0000"/>
          <w:sz w:val="32"/>
          <w:szCs w:val="32"/>
        </w:rPr>
      </w:pPr>
    </w:p>
    <w:sectPr w:rsidR="00816130" w:rsidRPr="00B73352">
      <w:headerReference w:type="default" r:id="rId42"/>
      <w:pgSz w:w="11906" w:h="16838"/>
      <w:pgMar w:top="1417" w:right="1077" w:bottom="1417" w:left="1077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6BC9" w:rsidRDefault="00D36BC9" w:rsidP="00A8289A">
      <w:r>
        <w:separator/>
      </w:r>
    </w:p>
  </w:endnote>
  <w:endnote w:type="continuationSeparator" w:id="0">
    <w:p w:rsidR="00D36BC9" w:rsidRDefault="00D36BC9" w:rsidP="00A828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6BC9" w:rsidRDefault="00D36BC9" w:rsidP="00A8289A">
      <w:r>
        <w:separator/>
      </w:r>
    </w:p>
  </w:footnote>
  <w:footnote w:type="continuationSeparator" w:id="0">
    <w:p w:rsidR="00D36BC9" w:rsidRDefault="00D36BC9" w:rsidP="00A828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3C8B" w:rsidRDefault="00D36BC9">
    <w:pPr>
      <w:pStyle w:val="a3"/>
      <w:pBdr>
        <w:bottom w:val="none" w:sz="0" w:space="0" w:color="auto"/>
      </w:pBdr>
      <w:jc w:val="right"/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DA09FFC"/>
    <w:multiLevelType w:val="singleLevel"/>
    <w:tmpl w:val="8DA09FFC"/>
    <w:lvl w:ilvl="0">
      <w:start w:val="2"/>
      <w:numFmt w:val="upperLetter"/>
      <w:suff w:val="nothing"/>
      <w:lvlText w:val="%1、"/>
      <w:lvlJc w:val="left"/>
    </w:lvl>
  </w:abstractNum>
  <w:abstractNum w:abstractNumId="1">
    <w:nsid w:val="8E8533B9"/>
    <w:multiLevelType w:val="singleLevel"/>
    <w:tmpl w:val="8E8533B9"/>
    <w:lvl w:ilvl="0">
      <w:start w:val="2"/>
      <w:numFmt w:val="upperLetter"/>
      <w:suff w:val="nothing"/>
      <w:lvlText w:val="%1、"/>
      <w:lvlJc w:val="left"/>
    </w:lvl>
  </w:abstractNum>
  <w:abstractNum w:abstractNumId="2">
    <w:nsid w:val="9EBD8655"/>
    <w:multiLevelType w:val="singleLevel"/>
    <w:tmpl w:val="9EBD865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FAC95598"/>
    <w:multiLevelType w:val="singleLevel"/>
    <w:tmpl w:val="FAC95598"/>
    <w:lvl w:ilvl="0">
      <w:start w:val="2"/>
      <w:numFmt w:val="upperLetter"/>
      <w:suff w:val="nothing"/>
      <w:lvlText w:val="%1、"/>
      <w:lvlJc w:val="left"/>
    </w:lvl>
  </w:abstractNum>
  <w:abstractNum w:abstractNumId="4">
    <w:nsid w:val="06FD2EE7"/>
    <w:multiLevelType w:val="singleLevel"/>
    <w:tmpl w:val="06FD2EE7"/>
    <w:lvl w:ilvl="0">
      <w:start w:val="1"/>
      <w:numFmt w:val="decimal"/>
      <w:lvlText w:val="(%1)"/>
      <w:lvlJc w:val="left"/>
      <w:pPr>
        <w:tabs>
          <w:tab w:val="num" w:pos="312"/>
        </w:tabs>
      </w:pPr>
    </w:lvl>
  </w:abstractNum>
  <w:abstractNum w:abstractNumId="5">
    <w:nsid w:val="26C77C9A"/>
    <w:multiLevelType w:val="singleLevel"/>
    <w:tmpl w:val="26C77C9A"/>
    <w:lvl w:ilvl="0">
      <w:start w:val="2"/>
      <w:numFmt w:val="upperLetter"/>
      <w:suff w:val="nothing"/>
      <w:lvlText w:val="%1、"/>
      <w:lvlJc w:val="left"/>
    </w:lvl>
  </w:abstractNum>
  <w:abstractNum w:abstractNumId="6">
    <w:nsid w:val="2DFF4A18"/>
    <w:multiLevelType w:val="singleLevel"/>
    <w:tmpl w:val="2DFF4A18"/>
    <w:lvl w:ilvl="0">
      <w:start w:val="2"/>
      <w:numFmt w:val="upperLetter"/>
      <w:suff w:val="nothing"/>
      <w:lvlText w:val="%1、"/>
      <w:lvlJc w:val="left"/>
    </w:lvl>
  </w:abstractNum>
  <w:abstractNum w:abstractNumId="7">
    <w:nsid w:val="3CF6FAA9"/>
    <w:multiLevelType w:val="singleLevel"/>
    <w:tmpl w:val="3CF6FAA9"/>
    <w:lvl w:ilvl="0">
      <w:start w:val="1"/>
      <w:numFmt w:val="upperLetter"/>
      <w:lvlText w:val="%1."/>
      <w:lvlJc w:val="left"/>
      <w:pPr>
        <w:tabs>
          <w:tab w:val="num" w:pos="312"/>
        </w:tabs>
      </w:pPr>
    </w:lvl>
  </w:abstractNum>
  <w:abstractNum w:abstractNumId="8">
    <w:nsid w:val="40E8019E"/>
    <w:multiLevelType w:val="singleLevel"/>
    <w:tmpl w:val="40E8019E"/>
    <w:lvl w:ilvl="0">
      <w:start w:val="1"/>
      <w:numFmt w:val="upperLetter"/>
      <w:suff w:val="nothing"/>
      <w:lvlText w:val="%1．"/>
      <w:lvlJc w:val="left"/>
    </w:lvl>
  </w:abstractNum>
  <w:abstractNum w:abstractNumId="9">
    <w:nsid w:val="626C20D5"/>
    <w:multiLevelType w:val="singleLevel"/>
    <w:tmpl w:val="626C20D5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0">
    <w:nsid w:val="7A4A2435"/>
    <w:multiLevelType w:val="singleLevel"/>
    <w:tmpl w:val="7A4A2435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num w:numId="1">
    <w:abstractNumId w:val="2"/>
  </w:num>
  <w:num w:numId="2">
    <w:abstractNumId w:val="9"/>
  </w:num>
  <w:num w:numId="3">
    <w:abstractNumId w:val="8"/>
  </w:num>
  <w:num w:numId="4">
    <w:abstractNumId w:val="7"/>
  </w:num>
  <w:num w:numId="5">
    <w:abstractNumId w:val="1"/>
  </w:num>
  <w:num w:numId="6">
    <w:abstractNumId w:val="4"/>
  </w:num>
  <w:num w:numId="7">
    <w:abstractNumId w:val="10"/>
  </w:num>
  <w:num w:numId="8">
    <w:abstractNumId w:val="3"/>
  </w:num>
  <w:num w:numId="9">
    <w:abstractNumId w:val="6"/>
  </w:num>
  <w:num w:numId="10">
    <w:abstractNumId w:val="5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4A5D"/>
    <w:rsid w:val="000B300C"/>
    <w:rsid w:val="00125A59"/>
    <w:rsid w:val="00126F81"/>
    <w:rsid w:val="00232BB8"/>
    <w:rsid w:val="00265BF2"/>
    <w:rsid w:val="002F09C3"/>
    <w:rsid w:val="003006D0"/>
    <w:rsid w:val="003073E2"/>
    <w:rsid w:val="00406E6B"/>
    <w:rsid w:val="00476536"/>
    <w:rsid w:val="006A315A"/>
    <w:rsid w:val="006D4A5D"/>
    <w:rsid w:val="007D2BAC"/>
    <w:rsid w:val="007D48ED"/>
    <w:rsid w:val="00816130"/>
    <w:rsid w:val="00901887"/>
    <w:rsid w:val="0094088E"/>
    <w:rsid w:val="00A8289A"/>
    <w:rsid w:val="00AE72E2"/>
    <w:rsid w:val="00B73352"/>
    <w:rsid w:val="00B8394B"/>
    <w:rsid w:val="00B913FB"/>
    <w:rsid w:val="00C8608B"/>
    <w:rsid w:val="00D36BC9"/>
    <w:rsid w:val="00DF474F"/>
    <w:rsid w:val="00E52A35"/>
    <w:rsid w:val="00E57F50"/>
    <w:rsid w:val="00E91CCB"/>
    <w:rsid w:val="00EA5451"/>
    <w:rsid w:val="00EC5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qFormat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A8289A"/>
    <w:rPr>
      <w:rFonts w:ascii="Times New Roman" w:eastAsia="宋体" w:hAnsi="Times New Roman" w:cs="Times New Roman"/>
      <w:sz w:val="18"/>
      <w:szCs w:val="18"/>
    </w:rPr>
  </w:style>
  <w:style w:type="paragraph" w:styleId="a6">
    <w:name w:val="No Spacing"/>
    <w:link w:val="Char2"/>
    <w:uiPriority w:val="1"/>
    <w:qFormat/>
    <w:rsid w:val="0094088E"/>
    <w:pPr>
      <w:spacing w:after="200" w:line="276" w:lineRule="auto"/>
    </w:pPr>
    <w:rPr>
      <w:rFonts w:ascii="Times New Roman" w:eastAsia="宋体" w:hAnsi="Times New Roman" w:cs="Times New Roman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94088E"/>
    <w:rPr>
      <w:rFonts w:ascii="Times New Roman" w:eastAsia="宋体" w:hAnsi="Times New Roman" w:cs="Times New Roman"/>
      <w:kern w:val="0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289A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A8289A"/>
    <w:pPr>
      <w:keepNext/>
      <w:keepLines/>
      <w:spacing w:before="340" w:after="330" w:line="576" w:lineRule="auto"/>
      <w:outlineLvl w:val="0"/>
    </w:pPr>
    <w:rPr>
      <w:rFonts w:ascii="Calibri" w:hAnsi="Calibri"/>
      <w:b/>
      <w:kern w:val="44"/>
      <w:sz w:val="4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A8289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8289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8289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8289A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8289A"/>
    <w:rPr>
      <w:rFonts w:ascii="Calibri" w:eastAsia="宋体" w:hAnsi="Calibri" w:cs="Times New Roman"/>
      <w:b/>
      <w:kern w:val="44"/>
      <w:sz w:val="44"/>
      <w:lang w:val="x-none" w:eastAsia="x-none"/>
    </w:rPr>
  </w:style>
  <w:style w:type="paragraph" w:customStyle="1" w:styleId="0">
    <w:name w:val="正文_0"/>
    <w:qFormat/>
    <w:rsid w:val="00A8289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A8289A"/>
    <w:rPr>
      <w:rFonts w:ascii="Calibri" w:eastAsia="宋体" w:hAnsi="Calibri" w:cs="Times New Roman"/>
    </w:rPr>
  </w:style>
  <w:style w:type="paragraph" w:customStyle="1" w:styleId="Normal1">
    <w:name w:val="Normal_1"/>
    <w:qFormat/>
    <w:rsid w:val="00A8289A"/>
    <w:pPr>
      <w:widowControl w:val="0"/>
      <w:jc w:val="both"/>
    </w:pPr>
    <w:rPr>
      <w:rFonts w:ascii="Times New Roman" w:eastAsia="宋体" w:hAnsi="Times New Roman" w:cs="宋体"/>
    </w:rPr>
  </w:style>
  <w:style w:type="paragraph" w:styleId="a5">
    <w:name w:val="Balloon Text"/>
    <w:basedOn w:val="a"/>
    <w:link w:val="Char1"/>
    <w:uiPriority w:val="99"/>
    <w:semiHidden/>
    <w:unhideWhenUsed/>
    <w:qFormat/>
    <w:rsid w:val="00A8289A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qFormat/>
    <w:rsid w:val="00A8289A"/>
    <w:rPr>
      <w:rFonts w:ascii="Times New Roman" w:eastAsia="宋体" w:hAnsi="Times New Roman" w:cs="Times New Roman"/>
      <w:sz w:val="18"/>
      <w:szCs w:val="18"/>
    </w:rPr>
  </w:style>
  <w:style w:type="paragraph" w:styleId="a6">
    <w:name w:val="No Spacing"/>
    <w:link w:val="Char2"/>
    <w:uiPriority w:val="1"/>
    <w:qFormat/>
    <w:rsid w:val="0094088E"/>
    <w:pPr>
      <w:spacing w:after="200" w:line="276" w:lineRule="auto"/>
    </w:pPr>
    <w:rPr>
      <w:rFonts w:ascii="Times New Roman" w:eastAsia="宋体" w:hAnsi="Times New Roman" w:cs="Times New Roman"/>
      <w:kern w:val="0"/>
      <w:sz w:val="22"/>
    </w:rPr>
  </w:style>
  <w:style w:type="character" w:customStyle="1" w:styleId="Char2">
    <w:name w:val="无间隔 Char"/>
    <w:basedOn w:val="a0"/>
    <w:link w:val="a6"/>
    <w:uiPriority w:val="1"/>
    <w:qFormat/>
    <w:rsid w:val="0094088E"/>
    <w:rPr>
      <w:rFonts w:ascii="Times New Roman" w:eastAsia="宋体" w:hAnsi="Times New Roman"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image" Target="media/image15.png"/><Relationship Id="rId39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8.bin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4.png"/><Relationship Id="rId33" Type="http://schemas.openxmlformats.org/officeDocument/2006/relationships/image" Target="media/image19.wmf"/><Relationship Id="rId38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wmf"/><Relationship Id="rId29" Type="http://schemas.openxmlformats.org/officeDocument/2006/relationships/oleObject" Target="embeddings/oleObject6.bin"/><Relationship Id="rId41" Type="http://schemas.openxmlformats.org/officeDocument/2006/relationships/image" Target="media/image23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0.bin"/><Relationship Id="rId40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oleObject" Target="embeddings/oleObject5.bin"/><Relationship Id="rId36" Type="http://schemas.openxmlformats.org/officeDocument/2006/relationships/image" Target="media/image20.wmf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18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1.png"/><Relationship Id="rId27" Type="http://schemas.openxmlformats.org/officeDocument/2006/relationships/image" Target="media/image16.wmf"/><Relationship Id="rId30" Type="http://schemas.openxmlformats.org/officeDocument/2006/relationships/image" Target="media/image17.png"/><Relationship Id="rId35" Type="http://schemas.openxmlformats.org/officeDocument/2006/relationships/oleObject" Target="embeddings/oleObject9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564</Words>
  <Characters>3220</Characters>
  <Application>Microsoft Office Word</Application>
  <DocSecurity>0</DocSecurity>
  <Lines>26</Lines>
  <Paragraphs>7</Paragraphs>
  <ScaleCrop>false</ScaleCrop>
  <Company/>
  <LinksUpToDate>false</LinksUpToDate>
  <CharactersWithSpaces>37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Windows 用户</cp:lastModifiedBy>
  <cp:revision>2</cp:revision>
  <dcterms:created xsi:type="dcterms:W3CDTF">2020-01-02T12:10:00Z</dcterms:created>
  <dcterms:modified xsi:type="dcterms:W3CDTF">2020-01-02T12:10:00Z</dcterms:modified>
</cp:coreProperties>
</file>